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5427" w:rsidRDefault="00557419" w:rsidP="004E5427">
      <w:r>
        <w:rPr>
          <w:noProof/>
        </w:rPr>
        <mc:AlternateContent>
          <mc:Choice Requires="wpg">
            <w:drawing>
              <wp:anchor distT="0" distB="0" distL="457200" distR="457200" simplePos="0" relativeHeight="251662336" behindDoc="0" locked="0" layoutInCell="1" allowOverlap="1" wp14:anchorId="0DE8CA94" wp14:editId="36B0578C">
                <wp:simplePos x="0" y="0"/>
                <wp:positionH relativeFrom="page">
                  <wp:posOffset>1019175</wp:posOffset>
                </wp:positionH>
                <wp:positionV relativeFrom="page">
                  <wp:posOffset>914400</wp:posOffset>
                </wp:positionV>
                <wp:extent cx="1743075" cy="8633498"/>
                <wp:effectExtent l="0" t="0" r="9525" b="15240"/>
                <wp:wrapSquare wrapText="bothSides"/>
                <wp:docPr id="179" name="组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3076" cy="8633498"/>
                          <a:chOff x="0" y="-41"/>
                          <a:chExt cx="2970931" cy="9372641"/>
                        </a:xfrm>
                      </wpg:grpSpPr>
                      <wpg:grpSp>
                        <wpg:cNvPr id="180" name="组 180"/>
                        <wpg:cNvGrpSpPr/>
                        <wpg:grpSpPr>
                          <a:xfrm>
                            <a:off x="0" y="0"/>
                            <a:ext cx="914400" cy="9372600"/>
                            <a:chOff x="0" y="0"/>
                            <a:chExt cx="914400" cy="9372600"/>
                          </a:xfrm>
                        </wpg:grpSpPr>
                        <wps:wsp>
                          <wps:cNvPr id="181" name="矩形 181"/>
                          <wps:cNvSpPr/>
                          <wps:spPr>
                            <a:xfrm>
                              <a:off x="0" y="0"/>
                              <a:ext cx="914400" cy="937260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alpha val="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82" name="组 182"/>
                          <wpg:cNvGrpSpPr/>
                          <wpg:grpSpPr>
                            <a:xfrm>
                              <a:off x="227566" y="0"/>
                              <a:ext cx="685800" cy="9372600"/>
                              <a:chOff x="0" y="0"/>
                              <a:chExt cx="685800" cy="9372600"/>
                            </a:xfrm>
                          </wpg:grpSpPr>
                          <wps:wsp>
                            <wps:cNvPr id="183" name="矩形 5"/>
                            <wps:cNvSpPr/>
                            <wps:spPr>
                              <a:xfrm>
                                <a:off x="0" y="0"/>
                                <a:ext cx="667512" cy="9363456"/>
                              </a:xfrm>
                              <a:custGeom>
                                <a:avLst/>
                                <a:gdLst>
                                  <a:gd name="connsiteX0" fmla="*/ 0 w 667707"/>
                                  <a:gd name="connsiteY0" fmla="*/ 0 h 9363456"/>
                                  <a:gd name="connsiteX1" fmla="*/ 667707 w 667707"/>
                                  <a:gd name="connsiteY1" fmla="*/ 0 h 9363456"/>
                                  <a:gd name="connsiteX2" fmla="*/ 667707 w 667707"/>
                                  <a:gd name="connsiteY2" fmla="*/ 9363456 h 9363456"/>
                                  <a:gd name="connsiteX3" fmla="*/ 0 w 667707"/>
                                  <a:gd name="connsiteY3" fmla="*/ 9363456 h 9363456"/>
                                  <a:gd name="connsiteX4" fmla="*/ 0 w 667707"/>
                                  <a:gd name="connsiteY4" fmla="*/ 0 h 9363456"/>
                                  <a:gd name="connsiteX0" fmla="*/ 0 w 667718"/>
                                  <a:gd name="connsiteY0" fmla="*/ 0 h 9363456"/>
                                  <a:gd name="connsiteX1" fmla="*/ 667707 w 667718"/>
                                  <a:gd name="connsiteY1" fmla="*/ 0 h 9363456"/>
                                  <a:gd name="connsiteX2" fmla="*/ 667718 w 667718"/>
                                  <a:gd name="connsiteY2" fmla="*/ 3971925 h 9363456"/>
                                  <a:gd name="connsiteX3" fmla="*/ 667707 w 667718"/>
                                  <a:gd name="connsiteY3" fmla="*/ 9363456 h 9363456"/>
                                  <a:gd name="connsiteX4" fmla="*/ 0 w 667718"/>
                                  <a:gd name="connsiteY4" fmla="*/ 9363456 h 9363456"/>
                                  <a:gd name="connsiteX5" fmla="*/ 0 w 667718"/>
                                  <a:gd name="connsiteY5" fmla="*/ 0 h 9363456"/>
                                  <a:gd name="connsiteX0" fmla="*/ 0 w 667707"/>
                                  <a:gd name="connsiteY0" fmla="*/ 0 h 9363456"/>
                                  <a:gd name="connsiteX1" fmla="*/ 667707 w 667707"/>
                                  <a:gd name="connsiteY1" fmla="*/ 0 h 9363456"/>
                                  <a:gd name="connsiteX2" fmla="*/ 448643 w 667707"/>
                                  <a:gd name="connsiteY2" fmla="*/ 5314677 h 9363456"/>
                                  <a:gd name="connsiteX3" fmla="*/ 667707 w 667707"/>
                                  <a:gd name="connsiteY3" fmla="*/ 9363456 h 9363456"/>
                                  <a:gd name="connsiteX4" fmla="*/ 0 w 667707"/>
                                  <a:gd name="connsiteY4" fmla="*/ 9363456 h 9363456"/>
                                  <a:gd name="connsiteX5" fmla="*/ 0 w 667707"/>
                                  <a:gd name="connsiteY5" fmla="*/ 0 h 936345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667707" h="9363456">
                                    <a:moveTo>
                                      <a:pt x="0" y="0"/>
                                    </a:moveTo>
                                    <a:lnTo>
                                      <a:pt x="667707" y="0"/>
                                    </a:lnTo>
                                    <a:cubicBezTo>
                                      <a:pt x="667711" y="1323975"/>
                                      <a:pt x="448639" y="3990702"/>
                                      <a:pt x="448643" y="5314677"/>
                                    </a:cubicBezTo>
                                    <a:cubicBezTo>
                                      <a:pt x="448639" y="7111854"/>
                                      <a:pt x="667711" y="7566279"/>
                                      <a:pt x="667707" y="9363456"/>
                                    </a:cubicBezTo>
                                    <a:lnTo>
                                      <a:pt x="0" y="9363456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4" name="矩形 184"/>
                            <wps:cNvSpPr/>
                            <wps:spPr>
                              <a:xfrm>
                                <a:off x="0" y="0"/>
                                <a:ext cx="685800" cy="9372600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85" name="文本框 185"/>
                        <wps:cNvSpPr txBox="1"/>
                        <wps:spPr>
                          <a:xfrm>
                            <a:off x="922676" y="-41"/>
                            <a:ext cx="2048255" cy="9372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1573" w:rsidRPr="00701573" w:rsidRDefault="00701573" w:rsidP="00701573">
                              <w:pPr>
                                <w:spacing w:line="320" w:lineRule="atLeast"/>
                                <w:jc w:val="center"/>
                                <w:rPr>
                                  <w:b/>
                                  <w:color w:val="7F7F7F" w:themeColor="text1" w:themeTint="80"/>
                                  <w:sz w:val="96"/>
                                  <w:szCs w:val="96"/>
                                </w:rPr>
                              </w:pPr>
                            </w:p>
                            <w:p w:rsidR="00701573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</w:pPr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组</w:t>
                              </w:r>
                            </w:p>
                            <w:p w:rsidR="00701573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</w:pPr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合</w:t>
                              </w:r>
                            </w:p>
                            <w:p w:rsidR="00701573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</w:pPr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定</w:t>
                              </w:r>
                            </w:p>
                            <w:p w:rsidR="00701573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</w:pPr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位</w:t>
                              </w:r>
                            </w:p>
                            <w:p w:rsidR="00701573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</w:pPr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仿</w:t>
                              </w:r>
                            </w:p>
                            <w:p w:rsidR="00701573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</w:pPr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真</w:t>
                              </w:r>
                            </w:p>
                            <w:p w:rsidR="00701573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</w:pPr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实</w:t>
                              </w:r>
                            </w:p>
                            <w:p w:rsidR="00701573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</w:pPr>
                              <w:proofErr w:type="gramStart"/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验</w:t>
                              </w:r>
                              <w:proofErr w:type="gramEnd"/>
                            </w:p>
                            <w:p w:rsidR="00701573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</w:pPr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报</w:t>
                              </w:r>
                            </w:p>
                            <w:p w:rsidR="004E5427" w:rsidRPr="007863C1" w:rsidRDefault="00701573" w:rsidP="007863C1">
                              <w:pPr>
                                <w:spacing w:line="1200" w:lineRule="exact"/>
                                <w:jc w:val="center"/>
                                <w:rPr>
                                  <w:b/>
                                  <w:color w:val="FF0000"/>
                                  <w:sz w:val="132"/>
                                  <w:szCs w:val="132"/>
                                </w:rPr>
                              </w:pPr>
                              <w:r w:rsidRPr="007863C1">
                                <w:rPr>
                                  <w:rFonts w:hint="eastAsia"/>
                                  <w:b/>
                                  <w:color w:val="FF0000"/>
                                  <w:sz w:val="120"/>
                                  <w:szCs w:val="120"/>
                                </w:rPr>
                                <w:t>告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E8CA94" id="组 179" o:spid="_x0000_s1026" style="position:absolute;left:0;text-align:left;margin-left:80.25pt;margin-top:1in;width:137.25pt;height:679.8pt;z-index:251662336;mso-wrap-distance-left:36pt;mso-wrap-distance-right:36pt;mso-position-horizontal-relative:page;mso-position-vertical-relative:page;mso-width-relative:margin" coordorigin="" coordsize="29709,937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">
                <v:group id="组 180" o:spid="_x0000_s1027" style="position:absolute;width:9144;height:93726" coordsize="9144,937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v:rect id="矩形 181" o:spid="_x0000_s1028" style="position:absolute;width:9144;height:937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qAasUA&#10;AADcAAAADwAAAGRycy9kb3ducmV2LnhtbERPTWvCQBC9F/oflhF6Kc1GqRJSVymWglIRGi25Dtkx&#10;CWZnY3arqb++Kwje5vE+ZzrvTSNO1LnasoJhFIMgLqyuuVSw236+JCCcR9bYWCYFf+RgPnt8mGKq&#10;7Zm/6ZT5UoQQdikqqLxvUyldUZFBF9mWOHB72xn0AXal1B2eQ7hp5CiOJ9JgzaGhwpYWFRWH7Nco&#10;OL4mvNp9jSZrv88vl/zneTv+2Cj1NOjf30B46v1dfHMvdZifDOH6TLhAz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aoBqxQAAANwAAAAPAAAAAAAAAAAAAAAAAJgCAABkcnMv&#10;ZG93bnJldi54bWxQSwUGAAAAAAQABAD1AAAAigMAAAAA&#10;" fillcolor="white [3212]" stroked="f" strokeweight="1pt">
                    <v:fill opacity="0"/>
                  </v:rect>
                  <v:group id="组 182" o:spid="_x0000_s1029" style="position:absolute;left:2275;width:6858;height:93726" coordsize="6858,937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<v:shape id="矩形 5" o:spid="_x0000_s1030" style="position:absolute;width:6675;height:93634;visibility:visible;mso-wrap-style:square;v-text-anchor:middle" coordsize="667707,9363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8K08EA&#10;AADcAAAADwAAAGRycy9kb3ducmV2LnhtbERP24rCMBB9F/yHMMK+aaoLorWpiKyy+CB4+YChGdtq&#10;M+k20Xb/3giCb3M410mWnanEgxpXWlYwHkUgiDOrS84VnE+b4QyE88gaK8uk4J8cLNN+L8FY25YP&#10;9Dj6XIQQdjEqKLyvYyldVpBBN7I1ceAutjHoA2xyqRtsQ7ip5CSKptJgyaGhwJrWBWW3490ouFzt&#10;7s9sfg71dpfJ+aRq7W2/Uupr0K0WIDx1/iN+u391mD/7htcz4QKZ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vCtPBAAAA3AAAAA8AAAAAAAAAAAAAAAAAmAIAAGRycy9kb3du&#10;cmV2LnhtbFBLBQYAAAAABAAEAPUAAACGAwAAAAA=&#10;" path="m,l667707,v4,1323975,-219068,3990702,-219064,5314677c448639,7111854,667711,7566279,667707,9363456l,9363456,,xe" fillcolor="#5b9bd5 [3204]" stroked="f" strokeweight="1pt">
                      <v:stroke joinstyle="miter"/>
                      <v:path arrowok="t" o:connecttype="custom" o:connectlocs="0,0;667512,0;448512,5314677;667512,9363456;0,9363456;0,0" o:connectangles="0,0,0,0,0,0"/>
                    </v:shape>
                    <v:rect id="矩形 184" o:spid="_x0000_s1031" style="position:absolute;width:6858;height:937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6618QA&#10;AADcAAAADwAAAGRycy9kb3ducmV2LnhtbERPS2vCQBC+F/wPywi91Y1tKRJdRSzB9NBDYy/ehuyY&#10;RLOzSXbN4993C4Xe5uN7zmY3mlr01LnKsoLlIgJBnFtdcaHg+5Q8rUA4j6yxtkwKJnKw284eNhhr&#10;O/AX9ZkvRAhhF6OC0vsmltLlJRl0C9sQB+5iO4M+wK6QusMhhJtaPkfRmzRYcWgosaFDSfktuxsF&#10;9UuxTKrTue2PE320yeX6maXvSj3Ox/0ahKfR/4v/3KkO81ev8PtMuE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OutfEAAAA3AAAAA8AAAAAAAAAAAAAAAAAmAIAAGRycy9k&#10;b3ducmV2LnhtbFBLBQYAAAAABAAEAPUAAACJAwAAAAA=&#10;" stroked="f" strokeweight="1pt">
                      <v:fill r:id="rId9" o:title="" recolor="t" rotate="t" type="frame"/>
                    </v:rect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85" o:spid="_x0000_s1032" type="#_x0000_t202" style="position:absolute;left:9226;width:20483;height:937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Vt6cQA&#10;AADcAAAADwAAAGRycy9kb3ducmV2LnhtbERPS2vCQBC+F/wPywi91Y2FFkldRWwLPfSltlBvY3ZM&#10;gtnZsDvG9N+7QqG3+fieM533rlEdhVh7NjAeZaCIC29rLg18bZ5vJqCiIFtsPJOBX4ownw2upphb&#10;f+IVdWspVQrhmKOBSqTNtY5FRQ7jyLfEidv74FASDKW2AU8p3DX6NsvutcOaU0OFLS0rKg7rozPQ&#10;/MTwustk2z2Wb/L5oY/fT+N3Y66H/eIBlFAv/+I/94tN8yd3cHkmXaBnZ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FbenEAAAA3AAAAA8AAAAAAAAAAAAAAAAAmAIAAGRycy9k&#10;b3ducmV2LnhtbFBLBQYAAAAABAAEAPUAAACJAwAAAAA=&#10;" filled="f" stroked="f" strokeweight=".5pt">
                  <v:textbox inset="0,0,0,0">
                    <w:txbxContent>
                      <w:p w:rsidR="00701573" w:rsidRPr="00701573" w:rsidRDefault="00701573" w:rsidP="00701573">
                        <w:pPr>
                          <w:spacing w:line="320" w:lineRule="atLeast"/>
                          <w:jc w:val="center"/>
                          <w:rPr>
                            <w:b/>
                            <w:color w:val="7F7F7F" w:themeColor="text1" w:themeTint="80"/>
                            <w:sz w:val="96"/>
                            <w:szCs w:val="96"/>
                          </w:rPr>
                        </w:pPr>
                      </w:p>
                      <w:p w:rsidR="00701573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</w:pPr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组</w:t>
                        </w:r>
                      </w:p>
                      <w:p w:rsidR="00701573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</w:pPr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合</w:t>
                        </w:r>
                      </w:p>
                      <w:p w:rsidR="00701573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</w:pPr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定</w:t>
                        </w:r>
                      </w:p>
                      <w:p w:rsidR="00701573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</w:pPr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位</w:t>
                        </w:r>
                      </w:p>
                      <w:p w:rsidR="00701573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</w:pPr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仿</w:t>
                        </w:r>
                      </w:p>
                      <w:p w:rsidR="00701573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</w:pPr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真</w:t>
                        </w:r>
                      </w:p>
                      <w:p w:rsidR="00701573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</w:pPr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实</w:t>
                        </w:r>
                      </w:p>
                      <w:p w:rsidR="00701573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</w:pPr>
                        <w:proofErr w:type="gramStart"/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验</w:t>
                        </w:r>
                        <w:proofErr w:type="gramEnd"/>
                      </w:p>
                      <w:p w:rsidR="00701573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</w:pPr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报</w:t>
                        </w:r>
                      </w:p>
                      <w:p w:rsidR="004E5427" w:rsidRPr="007863C1" w:rsidRDefault="00701573" w:rsidP="007863C1">
                        <w:pPr>
                          <w:spacing w:line="1200" w:lineRule="exact"/>
                          <w:jc w:val="center"/>
                          <w:rPr>
                            <w:b/>
                            <w:color w:val="FF0000"/>
                            <w:sz w:val="132"/>
                            <w:szCs w:val="132"/>
                          </w:rPr>
                        </w:pPr>
                        <w:r w:rsidRPr="007863C1">
                          <w:rPr>
                            <w:rFonts w:hint="eastAsia"/>
                            <w:b/>
                            <w:color w:val="FF0000"/>
                            <w:sz w:val="120"/>
                            <w:szCs w:val="120"/>
                          </w:rPr>
                          <w:t>告</w:t>
                        </w:r>
                      </w:p>
                    </w:txbxContent>
                  </v:textbox>
                </v:shape>
                <w10:wrap type="square" anchorx="page" anchory="page"/>
              </v:group>
            </w:pict>
          </mc:Fallback>
        </mc:AlternateContent>
      </w:r>
    </w:p>
    <w:p w:rsidR="004E5427" w:rsidRDefault="004E5427" w:rsidP="004E5427"/>
    <w:p w:rsidR="004E5427" w:rsidRDefault="004E5427" w:rsidP="004E5427"/>
    <w:p w:rsidR="004E5427" w:rsidRDefault="004E5427" w:rsidP="004E5427"/>
    <w:p w:rsidR="004E5427" w:rsidRDefault="004E5427" w:rsidP="004E5427"/>
    <w:p w:rsidR="004E5427" w:rsidRDefault="004E5427" w:rsidP="004E5427"/>
    <w:p w:rsidR="004E5427" w:rsidRDefault="004E5427" w:rsidP="004E5427"/>
    <w:p w:rsidR="004E5427" w:rsidRDefault="004E5427" w:rsidP="004E5427"/>
    <w:sdt>
      <w:sdtPr>
        <w:rPr>
          <w:rFonts w:ascii="Times New Roman" w:eastAsia="华文楷体" w:hAnsi="Times New Roman" w:cstheme="minorBidi"/>
          <w:color w:val="auto"/>
          <w:kern w:val="2"/>
          <w:sz w:val="24"/>
          <w:szCs w:val="22"/>
          <w:lang w:val="zh-CN"/>
        </w:rPr>
        <w:id w:val="-75944540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4E5427" w:rsidRPr="00557419" w:rsidRDefault="004E5427" w:rsidP="004E5427">
          <w:pPr>
            <w:pStyle w:val="TOC"/>
            <w:ind w:firstLineChars="700" w:firstLine="1680"/>
            <w:rPr>
              <w:b/>
              <w:color w:val="000000" w:themeColor="text1"/>
              <w:lang w:val="zh-CN"/>
            </w:rPr>
          </w:pPr>
          <w:r w:rsidRPr="00557419">
            <w:rPr>
              <w:b/>
              <w:color w:val="000000" w:themeColor="text1"/>
              <w:lang w:val="zh-CN"/>
            </w:rPr>
            <w:t>目</w:t>
          </w:r>
          <w:r w:rsidRPr="00557419">
            <w:rPr>
              <w:rFonts w:hint="eastAsia"/>
              <w:b/>
              <w:color w:val="000000" w:themeColor="text1"/>
              <w:lang w:val="zh-CN"/>
            </w:rPr>
            <w:t xml:space="preserve">  </w:t>
          </w:r>
          <w:r w:rsidRPr="00557419">
            <w:rPr>
              <w:b/>
              <w:color w:val="000000" w:themeColor="text1"/>
              <w:lang w:val="zh-CN"/>
            </w:rPr>
            <w:t>录</w:t>
          </w:r>
        </w:p>
        <w:p w:rsidR="004E5427" w:rsidRPr="004E5427" w:rsidRDefault="004E5427" w:rsidP="004E5427">
          <w:pPr>
            <w:rPr>
              <w:lang w:val="zh-CN"/>
            </w:rPr>
          </w:pPr>
        </w:p>
        <w:p w:rsidR="004E5427" w:rsidRPr="00557419" w:rsidRDefault="004E5427" w:rsidP="00557419">
          <w:pPr>
            <w:pStyle w:val="10"/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61007587" w:history="1">
            <w:r w:rsidRPr="00557419">
              <w:rPr>
                <w:rStyle w:val="aa"/>
                <w:rFonts w:hint="eastAsia"/>
              </w:rPr>
              <w:t>一</w:t>
            </w:r>
            <w:r w:rsidRPr="00557419">
              <w:rPr>
                <w:rStyle w:val="aa"/>
              </w:rPr>
              <w:t xml:space="preserve"> </w:t>
            </w:r>
            <w:r w:rsidRPr="00557419">
              <w:rPr>
                <w:rStyle w:val="aa"/>
                <w:rFonts w:hint="eastAsia"/>
              </w:rPr>
              <w:t>传感器数据仿真</w:t>
            </w:r>
            <w:r w:rsidRPr="00557419">
              <w:rPr>
                <w:webHidden/>
              </w:rPr>
              <w:tab/>
            </w:r>
            <w:r w:rsidRPr="00557419">
              <w:rPr>
                <w:webHidden/>
              </w:rPr>
              <w:fldChar w:fldCharType="begin"/>
            </w:r>
            <w:r w:rsidRPr="00557419">
              <w:rPr>
                <w:webHidden/>
              </w:rPr>
              <w:instrText xml:space="preserve"> PAGEREF _Toc461007587 \h </w:instrText>
            </w:r>
            <w:r w:rsidRPr="00557419">
              <w:rPr>
                <w:webHidden/>
              </w:rPr>
            </w:r>
            <w:r w:rsidRPr="00557419">
              <w:rPr>
                <w:webHidden/>
              </w:rPr>
              <w:fldChar w:fldCharType="separate"/>
            </w:r>
            <w:r w:rsidR="005A3E30">
              <w:rPr>
                <w:webHidden/>
              </w:rPr>
              <w:t>2</w:t>
            </w:r>
            <w:r w:rsidRPr="00557419">
              <w:rPr>
                <w:webHidden/>
              </w:rPr>
              <w:fldChar w:fldCharType="end"/>
            </w:r>
          </w:hyperlink>
        </w:p>
        <w:p w:rsidR="004E5427" w:rsidRDefault="008D2F7D" w:rsidP="004E5427">
          <w:pPr>
            <w:pStyle w:val="20"/>
            <w:tabs>
              <w:tab w:val="right" w:leader="dot" w:pos="8302"/>
            </w:tabs>
            <w:ind w:left="480"/>
            <w:rPr>
              <w:noProof/>
            </w:rPr>
          </w:pPr>
          <w:hyperlink w:anchor="_Toc461007588" w:history="1">
            <w:r w:rsidR="004E5427" w:rsidRPr="00E425D2">
              <w:rPr>
                <w:rStyle w:val="aa"/>
                <w:noProof/>
              </w:rPr>
              <w:t>1.1 imu</w:t>
            </w:r>
            <w:r w:rsidR="004E5427" w:rsidRPr="00E425D2">
              <w:rPr>
                <w:rStyle w:val="aa"/>
                <w:rFonts w:hint="eastAsia"/>
                <w:noProof/>
              </w:rPr>
              <w:t>数据</w:t>
            </w:r>
            <w:r w:rsidR="004E5427">
              <w:rPr>
                <w:noProof/>
                <w:webHidden/>
              </w:rPr>
              <w:tab/>
            </w:r>
            <w:r w:rsidR="004E5427">
              <w:rPr>
                <w:noProof/>
                <w:webHidden/>
              </w:rPr>
              <w:fldChar w:fldCharType="begin"/>
            </w:r>
            <w:r w:rsidR="004E5427">
              <w:rPr>
                <w:noProof/>
                <w:webHidden/>
              </w:rPr>
              <w:instrText xml:space="preserve"> PAGEREF _Toc461007588 \h </w:instrText>
            </w:r>
            <w:r w:rsidR="004E5427">
              <w:rPr>
                <w:noProof/>
                <w:webHidden/>
              </w:rPr>
            </w:r>
            <w:r w:rsidR="004E5427">
              <w:rPr>
                <w:noProof/>
                <w:webHidden/>
              </w:rPr>
              <w:fldChar w:fldCharType="separate"/>
            </w:r>
            <w:r w:rsidR="005A3E30">
              <w:rPr>
                <w:noProof/>
                <w:webHidden/>
              </w:rPr>
              <w:t>2</w:t>
            </w:r>
            <w:r w:rsidR="004E5427">
              <w:rPr>
                <w:noProof/>
                <w:webHidden/>
              </w:rPr>
              <w:fldChar w:fldCharType="end"/>
            </w:r>
          </w:hyperlink>
        </w:p>
        <w:p w:rsidR="004E5427" w:rsidRDefault="008D2F7D" w:rsidP="004E5427">
          <w:pPr>
            <w:pStyle w:val="20"/>
            <w:tabs>
              <w:tab w:val="right" w:leader="dot" w:pos="8302"/>
            </w:tabs>
            <w:ind w:left="480"/>
            <w:rPr>
              <w:noProof/>
            </w:rPr>
          </w:pPr>
          <w:hyperlink w:anchor="_Toc461007589" w:history="1">
            <w:r w:rsidR="004E5427" w:rsidRPr="00E425D2">
              <w:rPr>
                <w:rStyle w:val="aa"/>
                <w:noProof/>
              </w:rPr>
              <w:t>1.2 uwb</w:t>
            </w:r>
            <w:r w:rsidR="004E5427" w:rsidRPr="00E425D2">
              <w:rPr>
                <w:rStyle w:val="aa"/>
                <w:rFonts w:hint="eastAsia"/>
                <w:noProof/>
              </w:rPr>
              <w:t>数据</w:t>
            </w:r>
            <w:r w:rsidR="004E5427">
              <w:rPr>
                <w:noProof/>
                <w:webHidden/>
              </w:rPr>
              <w:tab/>
            </w:r>
            <w:r w:rsidR="004E5427">
              <w:rPr>
                <w:noProof/>
                <w:webHidden/>
              </w:rPr>
              <w:fldChar w:fldCharType="begin"/>
            </w:r>
            <w:r w:rsidR="004E5427">
              <w:rPr>
                <w:noProof/>
                <w:webHidden/>
              </w:rPr>
              <w:instrText xml:space="preserve"> PAGEREF _Toc461007589 \h </w:instrText>
            </w:r>
            <w:r w:rsidR="004E5427">
              <w:rPr>
                <w:noProof/>
                <w:webHidden/>
              </w:rPr>
            </w:r>
            <w:r w:rsidR="004E5427">
              <w:rPr>
                <w:noProof/>
                <w:webHidden/>
              </w:rPr>
              <w:fldChar w:fldCharType="separate"/>
            </w:r>
            <w:r w:rsidR="005A3E30">
              <w:rPr>
                <w:noProof/>
                <w:webHidden/>
              </w:rPr>
              <w:t>3</w:t>
            </w:r>
            <w:r w:rsidR="004E5427">
              <w:rPr>
                <w:noProof/>
                <w:webHidden/>
              </w:rPr>
              <w:fldChar w:fldCharType="end"/>
            </w:r>
          </w:hyperlink>
        </w:p>
        <w:p w:rsidR="004E5427" w:rsidRDefault="008D2F7D" w:rsidP="004E5427">
          <w:pPr>
            <w:pStyle w:val="20"/>
            <w:tabs>
              <w:tab w:val="right" w:leader="dot" w:pos="8302"/>
            </w:tabs>
            <w:ind w:left="480"/>
            <w:rPr>
              <w:noProof/>
            </w:rPr>
          </w:pPr>
          <w:hyperlink w:anchor="_Toc461007590" w:history="1">
            <w:r w:rsidR="004E5427" w:rsidRPr="00E425D2">
              <w:rPr>
                <w:rStyle w:val="aa"/>
                <w:noProof/>
              </w:rPr>
              <w:t xml:space="preserve">1.3 </w:t>
            </w:r>
            <w:r w:rsidR="004E5427" w:rsidRPr="00E425D2">
              <w:rPr>
                <w:rStyle w:val="aa"/>
                <w:rFonts w:hint="eastAsia"/>
                <w:noProof/>
              </w:rPr>
              <w:t>运动轨迹</w:t>
            </w:r>
            <w:r w:rsidR="004E5427">
              <w:rPr>
                <w:noProof/>
                <w:webHidden/>
              </w:rPr>
              <w:tab/>
            </w:r>
            <w:r w:rsidR="004E5427">
              <w:rPr>
                <w:noProof/>
                <w:webHidden/>
              </w:rPr>
              <w:fldChar w:fldCharType="begin"/>
            </w:r>
            <w:r w:rsidR="004E5427">
              <w:rPr>
                <w:noProof/>
                <w:webHidden/>
              </w:rPr>
              <w:instrText xml:space="preserve"> PAGEREF _Toc461007590 \h </w:instrText>
            </w:r>
            <w:r w:rsidR="004E5427">
              <w:rPr>
                <w:noProof/>
                <w:webHidden/>
              </w:rPr>
            </w:r>
            <w:r w:rsidR="004E5427">
              <w:rPr>
                <w:noProof/>
                <w:webHidden/>
              </w:rPr>
              <w:fldChar w:fldCharType="separate"/>
            </w:r>
            <w:r w:rsidR="005A3E30">
              <w:rPr>
                <w:noProof/>
                <w:webHidden/>
              </w:rPr>
              <w:t>3</w:t>
            </w:r>
            <w:r w:rsidR="004E5427">
              <w:rPr>
                <w:noProof/>
                <w:webHidden/>
              </w:rPr>
              <w:fldChar w:fldCharType="end"/>
            </w:r>
          </w:hyperlink>
        </w:p>
        <w:p w:rsidR="004E5427" w:rsidRDefault="008D2F7D" w:rsidP="00557419">
          <w:pPr>
            <w:pStyle w:val="10"/>
          </w:pPr>
          <w:hyperlink w:anchor="_Toc461007591" w:history="1">
            <w:r w:rsidR="004E5427" w:rsidRPr="00E425D2">
              <w:rPr>
                <w:rStyle w:val="aa"/>
                <w:rFonts w:hint="eastAsia"/>
              </w:rPr>
              <w:t>二</w:t>
            </w:r>
            <w:r w:rsidR="004E5427" w:rsidRPr="00E425D2">
              <w:rPr>
                <w:rStyle w:val="aa"/>
              </w:rPr>
              <w:t xml:space="preserve"> </w:t>
            </w:r>
            <w:r w:rsidR="004E5427" w:rsidRPr="00E425D2">
              <w:rPr>
                <w:rStyle w:val="aa"/>
                <w:rFonts w:hint="eastAsia"/>
              </w:rPr>
              <w:t>定位实验</w:t>
            </w:r>
            <w:r w:rsidR="004E5427">
              <w:rPr>
                <w:webHidden/>
              </w:rPr>
              <w:tab/>
            </w:r>
            <w:r w:rsidR="004E5427">
              <w:rPr>
                <w:webHidden/>
              </w:rPr>
              <w:fldChar w:fldCharType="begin"/>
            </w:r>
            <w:r w:rsidR="004E5427">
              <w:rPr>
                <w:webHidden/>
              </w:rPr>
              <w:instrText xml:space="preserve"> PAGEREF _Toc461007591 \h </w:instrText>
            </w:r>
            <w:r w:rsidR="004E5427">
              <w:rPr>
                <w:webHidden/>
              </w:rPr>
            </w:r>
            <w:r w:rsidR="004E5427">
              <w:rPr>
                <w:webHidden/>
              </w:rPr>
              <w:fldChar w:fldCharType="separate"/>
            </w:r>
            <w:r w:rsidR="005A3E30">
              <w:rPr>
                <w:webHidden/>
              </w:rPr>
              <w:t>4</w:t>
            </w:r>
            <w:r w:rsidR="004E5427">
              <w:rPr>
                <w:webHidden/>
              </w:rPr>
              <w:fldChar w:fldCharType="end"/>
            </w:r>
          </w:hyperlink>
        </w:p>
        <w:p w:rsidR="004E5427" w:rsidRDefault="008D2F7D" w:rsidP="004E5427">
          <w:pPr>
            <w:pStyle w:val="20"/>
            <w:tabs>
              <w:tab w:val="right" w:leader="dot" w:pos="8302"/>
            </w:tabs>
            <w:ind w:left="480"/>
            <w:rPr>
              <w:noProof/>
            </w:rPr>
          </w:pPr>
          <w:hyperlink w:anchor="_Toc461007592" w:history="1">
            <w:r w:rsidR="004E5427" w:rsidRPr="00E425D2">
              <w:rPr>
                <w:rStyle w:val="aa"/>
                <w:noProof/>
              </w:rPr>
              <w:t>2.1</w:t>
            </w:r>
            <w:r w:rsidR="004E5427" w:rsidRPr="00E425D2">
              <w:rPr>
                <w:rStyle w:val="aa"/>
                <w:rFonts w:hint="eastAsia"/>
                <w:noProof/>
              </w:rPr>
              <w:t>运动轨迹</w:t>
            </w:r>
            <w:r w:rsidR="004E5427">
              <w:rPr>
                <w:noProof/>
                <w:webHidden/>
              </w:rPr>
              <w:tab/>
            </w:r>
            <w:r w:rsidR="004E5427">
              <w:rPr>
                <w:noProof/>
                <w:webHidden/>
              </w:rPr>
              <w:fldChar w:fldCharType="begin"/>
            </w:r>
            <w:r w:rsidR="004E5427">
              <w:rPr>
                <w:noProof/>
                <w:webHidden/>
              </w:rPr>
              <w:instrText xml:space="preserve"> PAGEREF _Toc461007592 \h </w:instrText>
            </w:r>
            <w:r w:rsidR="004E5427">
              <w:rPr>
                <w:noProof/>
                <w:webHidden/>
              </w:rPr>
            </w:r>
            <w:r w:rsidR="004E5427">
              <w:rPr>
                <w:noProof/>
                <w:webHidden/>
              </w:rPr>
              <w:fldChar w:fldCharType="separate"/>
            </w:r>
            <w:r w:rsidR="005A3E30">
              <w:rPr>
                <w:noProof/>
                <w:webHidden/>
              </w:rPr>
              <w:t>4</w:t>
            </w:r>
            <w:r w:rsidR="004E5427">
              <w:rPr>
                <w:noProof/>
                <w:webHidden/>
              </w:rPr>
              <w:fldChar w:fldCharType="end"/>
            </w:r>
          </w:hyperlink>
        </w:p>
        <w:p w:rsidR="004E5427" w:rsidRDefault="008D2F7D" w:rsidP="004E5427">
          <w:pPr>
            <w:pStyle w:val="20"/>
            <w:tabs>
              <w:tab w:val="right" w:leader="dot" w:pos="8302"/>
            </w:tabs>
            <w:ind w:left="480"/>
            <w:rPr>
              <w:noProof/>
            </w:rPr>
          </w:pPr>
          <w:hyperlink w:anchor="_Toc461007593" w:history="1">
            <w:r w:rsidR="004E5427" w:rsidRPr="00E425D2">
              <w:rPr>
                <w:rStyle w:val="aa"/>
                <w:noProof/>
              </w:rPr>
              <w:t xml:space="preserve">2.2 </w:t>
            </w:r>
            <w:r w:rsidR="004E5427" w:rsidRPr="00E425D2">
              <w:rPr>
                <w:rStyle w:val="aa"/>
                <w:rFonts w:hint="eastAsia"/>
                <w:noProof/>
              </w:rPr>
              <w:t>对比实验</w:t>
            </w:r>
            <w:r w:rsidR="004E5427">
              <w:rPr>
                <w:noProof/>
                <w:webHidden/>
              </w:rPr>
              <w:tab/>
            </w:r>
            <w:r w:rsidR="004E5427">
              <w:rPr>
                <w:noProof/>
                <w:webHidden/>
              </w:rPr>
              <w:fldChar w:fldCharType="begin"/>
            </w:r>
            <w:r w:rsidR="004E5427">
              <w:rPr>
                <w:noProof/>
                <w:webHidden/>
              </w:rPr>
              <w:instrText xml:space="preserve"> PAGEREF _Toc461007593 \h </w:instrText>
            </w:r>
            <w:r w:rsidR="004E5427">
              <w:rPr>
                <w:noProof/>
                <w:webHidden/>
              </w:rPr>
            </w:r>
            <w:r w:rsidR="004E5427">
              <w:rPr>
                <w:noProof/>
                <w:webHidden/>
              </w:rPr>
              <w:fldChar w:fldCharType="separate"/>
            </w:r>
            <w:r w:rsidR="005A3E30">
              <w:rPr>
                <w:noProof/>
                <w:webHidden/>
              </w:rPr>
              <w:t>5</w:t>
            </w:r>
            <w:r w:rsidR="004E5427">
              <w:rPr>
                <w:noProof/>
                <w:webHidden/>
              </w:rPr>
              <w:fldChar w:fldCharType="end"/>
            </w:r>
          </w:hyperlink>
        </w:p>
        <w:p w:rsidR="004E5427" w:rsidRDefault="008D2F7D" w:rsidP="004E5427">
          <w:pPr>
            <w:pStyle w:val="30"/>
            <w:tabs>
              <w:tab w:val="right" w:leader="dot" w:pos="8302"/>
            </w:tabs>
            <w:ind w:left="960"/>
            <w:rPr>
              <w:noProof/>
            </w:rPr>
          </w:pPr>
          <w:hyperlink w:anchor="_Toc461007594" w:history="1">
            <w:r w:rsidR="004E5427" w:rsidRPr="00E425D2">
              <w:rPr>
                <w:rStyle w:val="aa"/>
                <w:noProof/>
              </w:rPr>
              <w:t>2.2.1 UWB-IMU</w:t>
            </w:r>
            <w:r w:rsidR="004E5427" w:rsidRPr="00E425D2">
              <w:rPr>
                <w:rStyle w:val="aa"/>
                <w:rFonts w:hint="eastAsia"/>
                <w:noProof/>
              </w:rPr>
              <w:t>、</w:t>
            </w:r>
            <w:r w:rsidR="004E5427" w:rsidRPr="00E425D2">
              <w:rPr>
                <w:rStyle w:val="aa"/>
                <w:noProof/>
              </w:rPr>
              <w:t>UWB</w:t>
            </w:r>
            <w:r w:rsidR="004E5427" w:rsidRPr="00E425D2">
              <w:rPr>
                <w:rStyle w:val="aa"/>
                <w:rFonts w:hint="eastAsia"/>
                <w:noProof/>
              </w:rPr>
              <w:t>定位对比</w:t>
            </w:r>
            <w:r w:rsidR="004E5427">
              <w:rPr>
                <w:noProof/>
                <w:webHidden/>
              </w:rPr>
              <w:tab/>
            </w:r>
            <w:r w:rsidR="004E5427">
              <w:rPr>
                <w:noProof/>
                <w:webHidden/>
              </w:rPr>
              <w:fldChar w:fldCharType="begin"/>
            </w:r>
            <w:r w:rsidR="004E5427">
              <w:rPr>
                <w:noProof/>
                <w:webHidden/>
              </w:rPr>
              <w:instrText xml:space="preserve"> PAGEREF _Toc461007594 \h </w:instrText>
            </w:r>
            <w:r w:rsidR="004E5427">
              <w:rPr>
                <w:noProof/>
                <w:webHidden/>
              </w:rPr>
            </w:r>
            <w:r w:rsidR="004E5427">
              <w:rPr>
                <w:noProof/>
                <w:webHidden/>
              </w:rPr>
              <w:fldChar w:fldCharType="separate"/>
            </w:r>
            <w:r w:rsidR="005A3E30">
              <w:rPr>
                <w:noProof/>
                <w:webHidden/>
              </w:rPr>
              <w:t>5</w:t>
            </w:r>
            <w:r w:rsidR="004E5427">
              <w:rPr>
                <w:noProof/>
                <w:webHidden/>
              </w:rPr>
              <w:fldChar w:fldCharType="end"/>
            </w:r>
          </w:hyperlink>
        </w:p>
        <w:p w:rsidR="004E5427" w:rsidRDefault="008D2F7D" w:rsidP="004E5427">
          <w:pPr>
            <w:pStyle w:val="30"/>
            <w:tabs>
              <w:tab w:val="right" w:leader="dot" w:pos="8302"/>
            </w:tabs>
            <w:ind w:left="960"/>
            <w:rPr>
              <w:noProof/>
            </w:rPr>
          </w:pPr>
          <w:hyperlink w:anchor="_Toc461007595" w:history="1">
            <w:r w:rsidR="004E5427" w:rsidRPr="00E425D2">
              <w:rPr>
                <w:rStyle w:val="aa"/>
                <w:noProof/>
              </w:rPr>
              <w:t>2.2.2 UWB-IMU</w:t>
            </w:r>
            <w:r w:rsidR="004E5427" w:rsidRPr="00E425D2">
              <w:rPr>
                <w:rStyle w:val="aa"/>
                <w:rFonts w:hint="eastAsia"/>
                <w:noProof/>
              </w:rPr>
              <w:t>其他状态信息</w:t>
            </w:r>
            <w:r w:rsidR="004E5427">
              <w:rPr>
                <w:noProof/>
                <w:webHidden/>
              </w:rPr>
              <w:tab/>
            </w:r>
            <w:r w:rsidR="004E5427">
              <w:rPr>
                <w:noProof/>
                <w:webHidden/>
              </w:rPr>
              <w:fldChar w:fldCharType="begin"/>
            </w:r>
            <w:r w:rsidR="004E5427">
              <w:rPr>
                <w:noProof/>
                <w:webHidden/>
              </w:rPr>
              <w:instrText xml:space="preserve"> PAGEREF _Toc461007595 \h </w:instrText>
            </w:r>
            <w:r w:rsidR="004E5427">
              <w:rPr>
                <w:noProof/>
                <w:webHidden/>
              </w:rPr>
            </w:r>
            <w:r w:rsidR="004E5427">
              <w:rPr>
                <w:noProof/>
                <w:webHidden/>
              </w:rPr>
              <w:fldChar w:fldCharType="separate"/>
            </w:r>
            <w:r w:rsidR="005A3E30">
              <w:rPr>
                <w:noProof/>
                <w:webHidden/>
              </w:rPr>
              <w:t>6</w:t>
            </w:r>
            <w:r w:rsidR="004E5427">
              <w:rPr>
                <w:noProof/>
                <w:webHidden/>
              </w:rPr>
              <w:fldChar w:fldCharType="end"/>
            </w:r>
          </w:hyperlink>
        </w:p>
        <w:p w:rsidR="004E5427" w:rsidRDefault="008D2F7D" w:rsidP="004E5427">
          <w:pPr>
            <w:pStyle w:val="20"/>
            <w:tabs>
              <w:tab w:val="right" w:leader="dot" w:pos="8302"/>
            </w:tabs>
            <w:ind w:left="480"/>
            <w:rPr>
              <w:noProof/>
            </w:rPr>
          </w:pPr>
          <w:hyperlink w:anchor="_Toc461007596" w:history="1">
            <w:r w:rsidR="004E5427" w:rsidRPr="00E425D2">
              <w:rPr>
                <w:rStyle w:val="aa"/>
                <w:noProof/>
              </w:rPr>
              <w:t xml:space="preserve">2.3 </w:t>
            </w:r>
            <w:r w:rsidR="004E5427" w:rsidRPr="00E425D2">
              <w:rPr>
                <w:rStyle w:val="aa"/>
                <w:rFonts w:hint="eastAsia"/>
                <w:noProof/>
              </w:rPr>
              <w:t>实验结论</w:t>
            </w:r>
            <w:r w:rsidR="004E5427">
              <w:rPr>
                <w:noProof/>
                <w:webHidden/>
              </w:rPr>
              <w:tab/>
            </w:r>
            <w:r w:rsidR="004E5427">
              <w:rPr>
                <w:noProof/>
                <w:webHidden/>
              </w:rPr>
              <w:fldChar w:fldCharType="begin"/>
            </w:r>
            <w:r w:rsidR="004E5427">
              <w:rPr>
                <w:noProof/>
                <w:webHidden/>
              </w:rPr>
              <w:instrText xml:space="preserve"> PAGEREF _Toc461007596 \h </w:instrText>
            </w:r>
            <w:r w:rsidR="004E5427">
              <w:rPr>
                <w:noProof/>
                <w:webHidden/>
              </w:rPr>
            </w:r>
            <w:r w:rsidR="004E5427">
              <w:rPr>
                <w:noProof/>
                <w:webHidden/>
              </w:rPr>
              <w:fldChar w:fldCharType="separate"/>
            </w:r>
            <w:r w:rsidR="005A3E30">
              <w:rPr>
                <w:noProof/>
                <w:webHidden/>
              </w:rPr>
              <w:t>7</w:t>
            </w:r>
            <w:r w:rsidR="004E5427">
              <w:rPr>
                <w:noProof/>
                <w:webHidden/>
              </w:rPr>
              <w:fldChar w:fldCharType="end"/>
            </w:r>
          </w:hyperlink>
        </w:p>
        <w:p w:rsidR="004E5427" w:rsidRDefault="004E5427" w:rsidP="004E5427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4E5427" w:rsidRDefault="004E5427" w:rsidP="004E5427"/>
    <w:p w:rsidR="004E5427" w:rsidRDefault="004E5427"/>
    <w:p w:rsidR="004E5427" w:rsidRDefault="004E5427"/>
    <w:p w:rsidR="004E5427" w:rsidRDefault="004E5427"/>
    <w:p w:rsidR="004E5427" w:rsidRDefault="004E5427"/>
    <w:p w:rsidR="004E5427" w:rsidRDefault="004E5427"/>
    <w:p w:rsidR="004E5427" w:rsidRDefault="004E5427"/>
    <w:p w:rsidR="004E5427" w:rsidRDefault="004E5427"/>
    <w:p w:rsidR="004E5427" w:rsidRDefault="004E5427"/>
    <w:p w:rsidR="004E5427" w:rsidRDefault="004E5427"/>
    <w:p w:rsidR="00DF641B" w:rsidRDefault="00DF641B" w:rsidP="00DF641B">
      <w:pPr>
        <w:pStyle w:val="1"/>
      </w:pPr>
      <w:bookmarkStart w:id="0" w:name="_Toc461007587"/>
      <w:proofErr w:type="gramStart"/>
      <w:r>
        <w:rPr>
          <w:rFonts w:hint="eastAsia"/>
        </w:rPr>
        <w:lastRenderedPageBreak/>
        <w:t>一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传感器数据仿真</w:t>
      </w:r>
      <w:bookmarkEnd w:id="0"/>
    </w:p>
    <w:p w:rsidR="00DF641B" w:rsidRDefault="00DF641B" w:rsidP="00DF641B">
      <w:pPr>
        <w:pStyle w:val="2"/>
      </w:pPr>
      <w:bookmarkStart w:id="1" w:name="_Toc461007588"/>
      <w:r>
        <w:t xml:space="preserve">1.1 </w:t>
      </w:r>
      <w:proofErr w:type="spellStart"/>
      <w:r>
        <w:rPr>
          <w:rFonts w:hint="eastAsia"/>
        </w:rPr>
        <w:t>imu</w:t>
      </w:r>
      <w:proofErr w:type="spellEnd"/>
      <w:r>
        <w:rPr>
          <w:rFonts w:hint="eastAsia"/>
        </w:rPr>
        <w:t>数</w:t>
      </w:r>
      <w:bookmarkStart w:id="2" w:name="_GoBack"/>
      <w:bookmarkEnd w:id="2"/>
      <w:r>
        <w:rPr>
          <w:rFonts w:hint="eastAsia"/>
        </w:rPr>
        <w:t>据</w:t>
      </w:r>
      <w:bookmarkEnd w:id="1"/>
    </w:p>
    <w:p w:rsidR="00DF641B" w:rsidRDefault="00DF641B" w:rsidP="00DF641B">
      <w:pPr>
        <w:ind w:firstLineChars="200" w:firstLine="480"/>
      </w:pPr>
      <w:r>
        <w:t>IMU</w:t>
      </w:r>
      <w:r>
        <w:rPr>
          <w:rFonts w:hint="eastAsia"/>
        </w:rPr>
        <w:t>的误差模型采用一阶马尔科夫噪声模型，将加速度计和陀螺仪噪声建立为高斯白噪声和</w:t>
      </w:r>
      <w:proofErr w:type="spellStart"/>
      <w:r w:rsidR="0006082F">
        <w:rPr>
          <w:rFonts w:hint="eastAsia"/>
        </w:rPr>
        <w:t>G</w:t>
      </w:r>
      <w:r w:rsidR="0006082F">
        <w:t>ua</w:t>
      </w:r>
      <w:r w:rsidR="0006082F">
        <w:rPr>
          <w:rFonts w:hint="eastAsia"/>
        </w:rPr>
        <w:t>ss</w:t>
      </w:r>
      <w:proofErr w:type="spellEnd"/>
      <w:r w:rsidR="0006082F">
        <w:rPr>
          <w:rFonts w:hint="eastAsia"/>
        </w:rPr>
        <w:t>-Markov</w:t>
      </w:r>
      <w:r>
        <w:rPr>
          <w:rFonts w:hint="eastAsia"/>
        </w:rPr>
        <w:t>噪声。</w:t>
      </w:r>
    </w:p>
    <w:p w:rsidR="00DF641B" w:rsidRDefault="00DF641B" w:rsidP="00DF641B">
      <w:pPr>
        <w:jc w:val="center"/>
      </w:pPr>
      <w:r w:rsidRPr="00B50539">
        <w:rPr>
          <w:position w:val="-36"/>
        </w:rPr>
        <w:object w:dxaOrig="3180" w:dyaOrig="840">
          <v:shape id="_x0000_i1025" type="#_x0000_t75" style="width:159pt;height:42.05pt" o:ole="">
            <v:imagedata r:id="rId10" o:title=""/>
          </v:shape>
          <o:OLEObject Type="Embed" ProgID="Equation.DSMT4" ShapeID="_x0000_i1025" DrawAspect="Content" ObjectID="_1546281529" r:id="rId11"/>
        </w:object>
      </w:r>
    </w:p>
    <w:p w:rsidR="00DF641B" w:rsidRDefault="00DF641B" w:rsidP="00DF641B">
      <w:pPr>
        <w:ind w:firstLineChars="200" w:firstLine="480"/>
      </w:pPr>
      <w:r>
        <w:t>其中，</w:t>
      </w:r>
      <w:r w:rsidRPr="004C6B99">
        <w:rPr>
          <w:position w:val="-12"/>
        </w:rPr>
        <w:object w:dxaOrig="279" w:dyaOrig="360">
          <v:shape id="_x0000_i1026" type="#_x0000_t75" style="width:13.8pt;height:18.45pt" o:ole="">
            <v:imagedata r:id="rId12" o:title=""/>
          </v:shape>
          <o:OLEObject Type="Embed" ProgID="Equation.DSMT4" ShapeID="_x0000_i1026" DrawAspect="Content" ObjectID="_1546281530" r:id="rId13"/>
        </w:object>
      </w:r>
      <w:r w:rsidRPr="004C6B99">
        <w:rPr>
          <w:position w:val="-14"/>
        </w:rPr>
        <w:object w:dxaOrig="600" w:dyaOrig="380">
          <v:shape id="_x0000_i1027" type="#_x0000_t75" style="width:29.95pt;height:19.6pt" o:ole="">
            <v:imagedata r:id="rId14" o:title=""/>
          </v:shape>
          <o:OLEObject Type="Embed" ProgID="Equation.DSMT4" ShapeID="_x0000_i1027" DrawAspect="Content" ObjectID="_1546281531" r:id="rId15"/>
        </w:object>
      </w:r>
      <w:r w:rsidRPr="004C6B99">
        <w:rPr>
          <w:position w:val="-14"/>
        </w:rPr>
        <w:object w:dxaOrig="380" w:dyaOrig="380">
          <v:shape id="_x0000_i1028" type="#_x0000_t75" style="width:19.6pt;height:19.6pt" o:ole="">
            <v:imagedata r:id="rId16" o:title=""/>
          </v:shape>
          <o:OLEObject Type="Embed" ProgID="Equation.DSMT4" ShapeID="_x0000_i1028" DrawAspect="Content" ObjectID="_1546281532" r:id="rId17"/>
        </w:object>
      </w:r>
      <w:r>
        <w:rPr>
          <w:rFonts w:hint="eastAsia"/>
        </w:rPr>
        <w:t>分别表示加速度计的真实值，测量值和偏差值。</w:t>
      </w:r>
      <w:r w:rsidRPr="00623483">
        <w:rPr>
          <w:rFonts w:hint="eastAsia"/>
        </w:rPr>
        <w:t xml:space="preserve"> </w:t>
      </w:r>
    </w:p>
    <w:p w:rsidR="00DF641B" w:rsidRDefault="00DF641B" w:rsidP="00DF641B">
      <w:pPr>
        <w:ind w:firstLineChars="200" w:firstLine="480"/>
      </w:pPr>
      <w:r>
        <w:rPr>
          <w:rFonts w:hint="eastAsia"/>
        </w:rPr>
        <w:t>设加速度计一阶马尔可夫过程相关时间为</w:t>
      </w:r>
      <w:r w:rsidRPr="004C6B99">
        <w:rPr>
          <w:position w:val="-12"/>
        </w:rPr>
        <w:object w:dxaOrig="260" w:dyaOrig="360">
          <v:shape id="_x0000_i1029" type="#_x0000_t75" style="width:13.8pt;height:18.45pt" o:ole="">
            <v:imagedata r:id="rId18" o:title=""/>
          </v:shape>
          <o:OLEObject Type="Embed" ProgID="Equation.DSMT4" ShapeID="_x0000_i1029" DrawAspect="Content" ObjectID="_1546281533" r:id="rId19"/>
        </w:object>
      </w:r>
      <w:r>
        <w:t xml:space="preserve"> </w:t>
      </w:r>
      <w:r>
        <w:rPr>
          <w:rFonts w:hint="eastAsia"/>
        </w:rPr>
        <w:t>，加速度计零偏为</w:t>
      </w:r>
      <w:r w:rsidRPr="004C6B99">
        <w:rPr>
          <w:position w:val="-14"/>
        </w:rPr>
        <w:object w:dxaOrig="600" w:dyaOrig="380">
          <v:shape id="_x0000_i1030" type="#_x0000_t75" style="width:29.95pt;height:18.45pt" o:ole="">
            <v:imagedata r:id="rId20" o:title=""/>
          </v:shape>
          <o:OLEObject Type="Embed" ProgID="Equation.DSMT4" ShapeID="_x0000_i1030" DrawAspect="Content" ObjectID="_1546281534" r:id="rId21"/>
        </w:object>
      </w:r>
      <w:r>
        <w:rPr>
          <w:rFonts w:hint="eastAsia"/>
        </w:rPr>
        <w:t>，采样周期为</w:t>
      </w:r>
      <w:r w:rsidRPr="00530936">
        <w:rPr>
          <w:position w:val="-6"/>
        </w:rPr>
        <w:object w:dxaOrig="360" w:dyaOrig="279">
          <v:shape id="_x0000_i1031" type="#_x0000_t75" style="width:18.45pt;height:13.8pt" o:ole="">
            <v:imagedata r:id="rId22" o:title=""/>
          </v:shape>
          <o:OLEObject Type="Embed" ProgID="Equation.DSMT4" ShapeID="_x0000_i1031" DrawAspect="Content" ObjectID="_1546281535" r:id="rId23"/>
        </w:object>
      </w:r>
      <w:r>
        <w:rPr>
          <w:rFonts w:hint="eastAsia"/>
        </w:rPr>
        <w:t>，则噪声参数为</w:t>
      </w:r>
    </w:p>
    <w:p w:rsidR="00DF641B" w:rsidRDefault="00DF641B" w:rsidP="00DF641B">
      <w:pPr>
        <w:jc w:val="center"/>
      </w:pPr>
      <w:r w:rsidRPr="004E6C88">
        <w:rPr>
          <w:position w:val="-36"/>
        </w:rPr>
        <w:object w:dxaOrig="4700" w:dyaOrig="840">
          <v:shape id="_x0000_i1032" type="#_x0000_t75" style="width:234.45pt;height:42.05pt" o:ole="">
            <v:imagedata r:id="rId24" o:title=""/>
          </v:shape>
          <o:OLEObject Type="Embed" ProgID="Equation.DSMT4" ShapeID="_x0000_i1032" DrawAspect="Content" ObjectID="_1546281536" r:id="rId25"/>
        </w:object>
      </w:r>
    </w:p>
    <w:p w:rsidR="00DF641B" w:rsidRDefault="00DF641B" w:rsidP="0006082F">
      <w:pPr>
        <w:ind w:firstLineChars="200" w:firstLine="480"/>
      </w:pPr>
      <w:r>
        <w:rPr>
          <w:rFonts w:hint="eastAsia"/>
        </w:rPr>
        <w:t>同理，陀螺仪的模型参照加速度计。</w:t>
      </w:r>
      <w:r>
        <w:t>本仿真实验中，配置参数如下：</w:t>
      </w:r>
    </w:p>
    <w:p w:rsidR="00DF641B" w:rsidRPr="00B50539" w:rsidRDefault="00DF641B" w:rsidP="00DF641B">
      <w:pPr>
        <w:ind w:leftChars="200" w:left="480"/>
      </w:pPr>
      <w:r>
        <w:rPr>
          <w:rFonts w:hint="eastAsia"/>
        </w:rPr>
        <w:t>%</w:t>
      </w:r>
      <w:r>
        <w:rPr>
          <w:rFonts w:hint="eastAsia"/>
        </w:rPr>
        <w:t>加速度零偏（应与非随机性误差中加速度</w:t>
      </w:r>
      <w:proofErr w:type="gramStart"/>
      <w:r>
        <w:rPr>
          <w:rFonts w:hint="eastAsia"/>
        </w:rPr>
        <w:t>零偏保持</w:t>
      </w:r>
      <w:proofErr w:type="gramEnd"/>
      <w:r>
        <w:rPr>
          <w:rFonts w:hint="eastAsia"/>
        </w:rPr>
        <w:t>一致）</w:t>
      </w:r>
    </w:p>
    <w:p w:rsidR="00DF641B" w:rsidRPr="00DF641B" w:rsidRDefault="00DF641B" w:rsidP="00DF641B">
      <w:pPr>
        <w:ind w:leftChars="200" w:left="480"/>
        <w:rPr>
          <w:b/>
          <w:i/>
        </w:rPr>
      </w:pPr>
      <w:proofErr w:type="spellStart"/>
      <w:r w:rsidRPr="00DF641B">
        <w:rPr>
          <w:rFonts w:hint="eastAsia"/>
          <w:b/>
          <w:i/>
        </w:rPr>
        <w:t>Da_bias</w:t>
      </w:r>
      <w:proofErr w:type="spellEnd"/>
      <w:r w:rsidRPr="00DF641B">
        <w:rPr>
          <w:rFonts w:hint="eastAsia"/>
          <w:b/>
          <w:i/>
        </w:rPr>
        <w:t xml:space="preserve"> = [15</w:t>
      </w:r>
      <w:proofErr w:type="gramStart"/>
      <w:r w:rsidRPr="00DF641B">
        <w:rPr>
          <w:rFonts w:hint="eastAsia"/>
          <w:b/>
          <w:i/>
        </w:rPr>
        <w:t>;15</w:t>
      </w:r>
      <w:proofErr w:type="gramEnd"/>
      <w:r w:rsidRPr="00DF641B">
        <w:rPr>
          <w:rFonts w:hint="eastAsia"/>
          <w:b/>
          <w:i/>
        </w:rPr>
        <w:t xml:space="preserve">;18]*g/1000;   </w:t>
      </w:r>
    </w:p>
    <w:p w:rsidR="00DF641B" w:rsidRPr="00DF641B" w:rsidRDefault="00DF641B" w:rsidP="00DF641B">
      <w:pPr>
        <w:ind w:leftChars="200" w:left="480"/>
      </w:pPr>
      <w:r w:rsidRPr="00DF641B">
        <w:rPr>
          <w:rFonts w:hint="eastAsia"/>
          <w:b/>
          <w:i/>
        </w:rPr>
        <w:t xml:space="preserve">Ta = 180; </w:t>
      </w:r>
      <w:r>
        <w:rPr>
          <w:i/>
        </w:rPr>
        <w:t xml:space="preserve">          </w:t>
      </w:r>
      <w:r w:rsidRPr="00DF641B">
        <w:rPr>
          <w:rFonts w:hint="eastAsia"/>
        </w:rPr>
        <w:t>%</w:t>
      </w:r>
      <w:r w:rsidRPr="00DF641B">
        <w:rPr>
          <w:rFonts w:hint="eastAsia"/>
        </w:rPr>
        <w:t>加速度一阶马尔可夫过程相关时间</w:t>
      </w:r>
    </w:p>
    <w:p w:rsidR="00DF641B" w:rsidRPr="00DF641B" w:rsidRDefault="00DF641B" w:rsidP="00DF641B">
      <w:pPr>
        <w:ind w:leftChars="200" w:left="480"/>
      </w:pPr>
      <w:proofErr w:type="spellStart"/>
      <w:r w:rsidRPr="00DF641B">
        <w:rPr>
          <w:rFonts w:hint="eastAsia"/>
          <w:b/>
          <w:i/>
        </w:rPr>
        <w:t>Tg</w:t>
      </w:r>
      <w:proofErr w:type="spellEnd"/>
      <w:r w:rsidRPr="00DF641B">
        <w:rPr>
          <w:rFonts w:hint="eastAsia"/>
          <w:b/>
          <w:i/>
        </w:rPr>
        <w:t xml:space="preserve"> = 360; </w:t>
      </w:r>
      <w:r w:rsidRPr="00DF641B">
        <w:rPr>
          <w:b/>
          <w:i/>
        </w:rPr>
        <w:t xml:space="preserve"> </w:t>
      </w:r>
      <w:r>
        <w:rPr>
          <w:i/>
        </w:rPr>
        <w:t xml:space="preserve">       </w:t>
      </w:r>
      <w:r w:rsidRPr="00DF641B">
        <w:t xml:space="preserve"> </w:t>
      </w:r>
      <w:r>
        <w:t xml:space="preserve"> </w:t>
      </w:r>
      <w:r w:rsidRPr="00DF641B">
        <w:rPr>
          <w:rFonts w:hint="eastAsia"/>
        </w:rPr>
        <w:t>%</w:t>
      </w:r>
      <w:r>
        <w:rPr>
          <w:rFonts w:hint="eastAsia"/>
        </w:rPr>
        <w:t>陀螺一阶马尔可夫过程相关时间</w:t>
      </w:r>
    </w:p>
    <w:p w:rsidR="00DF641B" w:rsidRPr="00DF641B" w:rsidRDefault="00DF641B" w:rsidP="00DF641B">
      <w:pPr>
        <w:ind w:leftChars="200" w:left="480"/>
      </w:pPr>
      <w:proofErr w:type="spellStart"/>
      <w:r w:rsidRPr="00DF641B">
        <w:rPr>
          <w:b/>
          <w:i/>
        </w:rPr>
        <w:t>Dg_bias</w:t>
      </w:r>
      <w:proofErr w:type="spellEnd"/>
      <w:r w:rsidRPr="00DF641B">
        <w:rPr>
          <w:b/>
          <w:i/>
        </w:rPr>
        <w:t xml:space="preserve"> = 5*3600; </w:t>
      </w:r>
      <w:r>
        <w:rPr>
          <w:i/>
        </w:rPr>
        <w:t xml:space="preserve">  </w:t>
      </w:r>
      <w:r w:rsidRPr="00DF641B">
        <w:t>%%%</w:t>
      </w:r>
      <w:proofErr w:type="spellStart"/>
      <w:r w:rsidRPr="00DF641B">
        <w:t>deg</w:t>
      </w:r>
      <w:proofErr w:type="spellEnd"/>
      <w:r w:rsidRPr="00DF641B">
        <w:t xml:space="preserve"> in Time 1s</w:t>
      </w:r>
    </w:p>
    <w:p w:rsidR="00DF641B" w:rsidRDefault="00DF641B" w:rsidP="00DF641B">
      <w:pPr>
        <w:ind w:leftChars="200" w:left="480"/>
      </w:pPr>
      <w:r>
        <w:rPr>
          <w:noProof/>
        </w:rPr>
        <w:drawing>
          <wp:inline distT="0" distB="0" distL="0" distR="0" wp14:anchorId="6F995D71" wp14:editId="69A2BDF2">
            <wp:extent cx="4162483" cy="811349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60219" cy="83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41B" w:rsidRDefault="00DF641B" w:rsidP="00DF641B">
      <w:pPr>
        <w:ind w:leftChars="200" w:left="480"/>
      </w:pPr>
    </w:p>
    <w:p w:rsidR="00DF641B" w:rsidRDefault="00DF641B" w:rsidP="00DF641B">
      <w:pPr>
        <w:ind w:leftChars="200" w:left="480"/>
      </w:pPr>
    </w:p>
    <w:p w:rsidR="0006082F" w:rsidRDefault="0006082F" w:rsidP="00DF641B">
      <w:pPr>
        <w:ind w:leftChars="200" w:left="480"/>
      </w:pPr>
    </w:p>
    <w:p w:rsidR="0006082F" w:rsidRDefault="0006082F" w:rsidP="00DF641B">
      <w:pPr>
        <w:ind w:leftChars="200" w:left="480"/>
      </w:pPr>
    </w:p>
    <w:p w:rsidR="0006082F" w:rsidRDefault="0006082F" w:rsidP="00DF641B">
      <w:pPr>
        <w:ind w:leftChars="200" w:left="480"/>
      </w:pPr>
    </w:p>
    <w:p w:rsidR="0006082F" w:rsidRDefault="0006082F" w:rsidP="00DF641B">
      <w:pPr>
        <w:ind w:leftChars="200" w:left="480"/>
      </w:pPr>
    </w:p>
    <w:p w:rsidR="0006082F" w:rsidRPr="00B50539" w:rsidRDefault="0006082F" w:rsidP="00DF641B">
      <w:pPr>
        <w:ind w:leftChars="200" w:left="480"/>
      </w:pPr>
    </w:p>
    <w:p w:rsidR="00DF641B" w:rsidRDefault="00DF641B" w:rsidP="00DF641B">
      <w:pPr>
        <w:pStyle w:val="2"/>
      </w:pPr>
      <w:bookmarkStart w:id="3" w:name="_Toc461007589"/>
      <w:r>
        <w:lastRenderedPageBreak/>
        <w:t xml:space="preserve">1.2 </w:t>
      </w:r>
      <w:proofErr w:type="spellStart"/>
      <w:r>
        <w:rPr>
          <w:rFonts w:hint="eastAsia"/>
        </w:rPr>
        <w:t>uwb</w:t>
      </w:r>
      <w:proofErr w:type="spellEnd"/>
      <w:r>
        <w:rPr>
          <w:rFonts w:hint="eastAsia"/>
        </w:rPr>
        <w:t>数据</w:t>
      </w:r>
      <w:bookmarkEnd w:id="3"/>
    </w:p>
    <w:p w:rsidR="00DF641B" w:rsidRDefault="00DF641B" w:rsidP="00DF641B">
      <w:pPr>
        <w:ind w:firstLineChars="200" w:firstLine="480"/>
      </w:pPr>
      <w:r>
        <w:rPr>
          <w:rFonts w:hint="eastAsia"/>
        </w:rPr>
        <w:t>无遮挡情况下，</w:t>
      </w:r>
      <w:proofErr w:type="spellStart"/>
      <w:r w:rsidRPr="00B50539">
        <w:rPr>
          <w:rFonts w:cs="Times New Roman"/>
        </w:rPr>
        <w:t>uwb</w:t>
      </w:r>
      <w:proofErr w:type="spellEnd"/>
      <w:proofErr w:type="gramStart"/>
      <w:r>
        <w:rPr>
          <w:rFonts w:hint="eastAsia"/>
        </w:rPr>
        <w:t>测距值仅仅</w:t>
      </w:r>
      <w:proofErr w:type="gramEnd"/>
      <w:r>
        <w:rPr>
          <w:rFonts w:hint="eastAsia"/>
        </w:rPr>
        <w:t>包含</w:t>
      </w:r>
      <w:r w:rsidRPr="00530936">
        <w:rPr>
          <w:position w:val="-6"/>
        </w:rPr>
        <w:object w:dxaOrig="1219" w:dyaOrig="279">
          <v:shape id="_x0000_i1033" type="#_x0000_t75" style="width:61.05pt;height:13.8pt" o:ole="">
            <v:imagedata r:id="rId27" o:title=""/>
          </v:shape>
          <o:OLEObject Type="Embed" ProgID="Equation.DSMT4" ShapeID="_x0000_i1033" DrawAspect="Content" ObjectID="_1546281537" r:id="rId28"/>
        </w:object>
      </w:r>
      <w:r>
        <w:rPr>
          <w:rFonts w:hint="eastAsia"/>
        </w:rPr>
        <w:t>，则噪声模型为</w:t>
      </w:r>
    </w:p>
    <w:p w:rsidR="00DF641B" w:rsidRDefault="00DF641B" w:rsidP="00DF641B">
      <w:pPr>
        <w:jc w:val="center"/>
      </w:pPr>
      <w:r w:rsidRPr="00530936">
        <w:rPr>
          <w:position w:val="-12"/>
        </w:rPr>
        <w:object w:dxaOrig="2079" w:dyaOrig="360">
          <v:shape id="_x0000_i1034" type="#_x0000_t75" style="width:103.1pt;height:18.45pt" o:ole="">
            <v:imagedata r:id="rId29" o:title=""/>
          </v:shape>
          <o:OLEObject Type="Embed" ProgID="Equation.DSMT4" ShapeID="_x0000_i1034" DrawAspect="Content" ObjectID="_1546281538" r:id="rId30"/>
        </w:object>
      </w:r>
    </w:p>
    <w:p w:rsidR="00DF641B" w:rsidRDefault="00DF641B" w:rsidP="00DF641B">
      <w:pPr>
        <w:ind w:firstLineChars="200" w:firstLine="480"/>
      </w:pPr>
      <w:r>
        <w:rPr>
          <w:rFonts w:hint="eastAsia"/>
        </w:rPr>
        <w:t>下面将讨论如何产生遮挡的</w:t>
      </w:r>
      <w:proofErr w:type="spellStart"/>
      <w:r>
        <w:rPr>
          <w:rFonts w:hint="eastAsia"/>
        </w:rPr>
        <w:t>uwb</w:t>
      </w:r>
      <w:proofErr w:type="spellEnd"/>
      <w:r>
        <w:rPr>
          <w:rFonts w:hint="eastAsia"/>
        </w:rPr>
        <w:t>测距值：</w:t>
      </w:r>
    </w:p>
    <w:p w:rsidR="00DF641B" w:rsidRDefault="00DF641B" w:rsidP="00DF641B">
      <w:r>
        <w:t>1</w:t>
      </w:r>
      <w:r>
        <w:t>）</w:t>
      </w:r>
      <w:r>
        <w:rPr>
          <w:rFonts w:hint="eastAsia"/>
        </w:rPr>
        <w:t>遮挡的出现：</w:t>
      </w:r>
    </w:p>
    <w:p w:rsidR="00DF641B" w:rsidRDefault="00DF641B" w:rsidP="00DF641B">
      <w:pPr>
        <w:ind w:firstLineChars="300" w:firstLine="720"/>
      </w:pPr>
      <w:r>
        <w:rPr>
          <w:rFonts w:hint="eastAsia"/>
        </w:rPr>
        <w:t>设</w:t>
      </w:r>
      <w:r w:rsidRPr="000962AC">
        <w:rPr>
          <w:position w:val="-6"/>
        </w:rPr>
        <w:object w:dxaOrig="139" w:dyaOrig="240">
          <v:shape id="_x0000_i1035" type="#_x0000_t75" style="width:6.35pt;height:12.65pt" o:ole="">
            <v:imagedata r:id="rId31" o:title=""/>
          </v:shape>
          <o:OLEObject Type="Embed" ProgID="Equation.DSMT4" ShapeID="_x0000_i1035" DrawAspect="Content" ObjectID="_1546281539" r:id="rId32"/>
        </w:object>
      </w:r>
      <w:r>
        <w:rPr>
          <w:rFonts w:hint="eastAsia"/>
        </w:rPr>
        <w:t>时刻</w:t>
      </w:r>
      <w:proofErr w:type="spellStart"/>
      <w:r>
        <w:rPr>
          <w:rFonts w:hint="eastAsia"/>
        </w:rPr>
        <w:t>uwb</w:t>
      </w:r>
      <w:proofErr w:type="spellEnd"/>
      <w:r>
        <w:rPr>
          <w:rFonts w:hint="eastAsia"/>
        </w:rPr>
        <w:t>测距受到了障碍物的遮挡概率为</w:t>
      </w:r>
      <w:r w:rsidRPr="005259EE">
        <w:rPr>
          <w:position w:val="-10"/>
        </w:rPr>
        <w:object w:dxaOrig="1900" w:dyaOrig="320">
          <v:shape id="_x0000_i1036" type="#_x0000_t75" style="width:95.6pt;height:16.15pt" o:ole="">
            <v:imagedata r:id="rId33" o:title=""/>
          </v:shape>
          <o:OLEObject Type="Embed" ProgID="Equation.DSMT4" ShapeID="_x0000_i1036" DrawAspect="Content" ObjectID="_1546281540" r:id="rId34"/>
        </w:object>
      </w:r>
      <w:r>
        <w:rPr>
          <w:rFonts w:hint="eastAsia"/>
        </w:rPr>
        <w:t xml:space="preserve"> </w:t>
      </w:r>
      <w:r>
        <w:rPr>
          <w:rFonts w:hint="eastAsia"/>
        </w:rPr>
        <w:t>均匀分布。即每个时刻出现遮挡的概率相同。</w:t>
      </w:r>
    </w:p>
    <w:p w:rsidR="00DF641B" w:rsidRDefault="00DF641B" w:rsidP="00DF641B">
      <w:r>
        <w:rPr>
          <w:rFonts w:hint="eastAsia"/>
        </w:rPr>
        <w:t>2</w:t>
      </w:r>
      <w:r>
        <w:rPr>
          <w:rFonts w:hint="eastAsia"/>
        </w:rPr>
        <w:t>）遮挡引起的误差量：</w:t>
      </w:r>
    </w:p>
    <w:p w:rsidR="00DF641B" w:rsidRDefault="00DF641B" w:rsidP="00DF641B">
      <w:pPr>
        <w:ind w:firstLineChars="300" w:firstLine="720"/>
      </w:pPr>
      <w:r>
        <w:rPr>
          <w:rFonts w:hint="eastAsia"/>
        </w:rPr>
        <w:t>设</w:t>
      </w:r>
      <w:r w:rsidRPr="000962AC">
        <w:rPr>
          <w:position w:val="-6"/>
        </w:rPr>
        <w:object w:dxaOrig="139" w:dyaOrig="240">
          <v:shape id="_x0000_i1037" type="#_x0000_t75" style="width:6.35pt;height:12.65pt" o:ole="">
            <v:imagedata r:id="rId31" o:title=""/>
          </v:shape>
          <o:OLEObject Type="Embed" ProgID="Equation.DSMT4" ShapeID="_x0000_i1037" DrawAspect="Content" ObjectID="_1546281541" r:id="rId35"/>
        </w:object>
      </w:r>
      <w:r>
        <w:rPr>
          <w:rFonts w:hint="eastAsia"/>
        </w:rPr>
        <w:t>时刻</w:t>
      </w:r>
      <w:proofErr w:type="spellStart"/>
      <w:r>
        <w:rPr>
          <w:rFonts w:hint="eastAsia"/>
        </w:rPr>
        <w:t>uwb</w:t>
      </w:r>
      <w:proofErr w:type="spellEnd"/>
      <w:r>
        <w:rPr>
          <w:rFonts w:hint="eastAsia"/>
        </w:rPr>
        <w:t>测距受到了遮挡，其引起的误差量为</w:t>
      </w:r>
      <w:r w:rsidRPr="0078780F">
        <w:rPr>
          <w:position w:val="-14"/>
        </w:rPr>
        <w:object w:dxaOrig="2940" w:dyaOrig="380">
          <v:shape id="_x0000_i1038" type="#_x0000_t75" style="width:146.3pt;height:18.45pt" o:ole="">
            <v:imagedata r:id="rId36" o:title=""/>
          </v:shape>
          <o:OLEObject Type="Embed" ProgID="Equation.DSMT4" ShapeID="_x0000_i1038" DrawAspect="Content" ObjectID="_1546281542" r:id="rId37"/>
        </w:object>
      </w:r>
      <w:r>
        <w:t xml:space="preserve"> </w:t>
      </w:r>
      <w:r>
        <w:rPr>
          <w:rFonts w:hint="eastAsia"/>
        </w:rPr>
        <w:t>二值分布，遮挡引起的误差为</w:t>
      </w:r>
      <w:r>
        <w:rPr>
          <w:rFonts w:hint="eastAsia"/>
        </w:rPr>
        <w:t>0.4</w:t>
      </w:r>
      <w:r>
        <w:rPr>
          <w:rFonts w:hint="eastAsia"/>
        </w:rPr>
        <w:t>或者</w:t>
      </w:r>
      <w:r>
        <w:rPr>
          <w:rFonts w:hint="eastAsia"/>
        </w:rPr>
        <w:t>0.8cm.</w:t>
      </w:r>
    </w:p>
    <w:p w:rsidR="00DF641B" w:rsidRDefault="00DF641B" w:rsidP="00DF641B">
      <w:pPr>
        <w:ind w:firstLineChars="200" w:firstLine="480"/>
      </w:pPr>
      <w:r>
        <w:t>于是，</w:t>
      </w:r>
      <w:r>
        <w:rPr>
          <w:rFonts w:hint="eastAsia"/>
        </w:rPr>
        <w:t>有：</w:t>
      </w:r>
    </w:p>
    <w:p w:rsidR="00DF641B" w:rsidRDefault="00DF641B" w:rsidP="00DF641B">
      <w:pPr>
        <w:jc w:val="center"/>
      </w:pPr>
      <w:r w:rsidRPr="00530936">
        <w:rPr>
          <w:position w:val="-12"/>
        </w:rPr>
        <w:object w:dxaOrig="3140" w:dyaOrig="360">
          <v:shape id="_x0000_i1039" type="#_x0000_t75" style="width:156.1pt;height:18.45pt" o:ole="">
            <v:imagedata r:id="rId38" o:title=""/>
          </v:shape>
          <o:OLEObject Type="Embed" ProgID="Equation.DSMT4" ShapeID="_x0000_i1039" DrawAspect="Content" ObjectID="_1546281543" r:id="rId39"/>
        </w:object>
      </w:r>
    </w:p>
    <w:p w:rsidR="00DF641B" w:rsidRDefault="00DF641B" w:rsidP="00DF641B">
      <w:pPr>
        <w:jc w:val="center"/>
      </w:pPr>
      <w:r>
        <w:rPr>
          <w:noProof/>
        </w:rPr>
        <w:drawing>
          <wp:inline distT="0" distB="0" distL="0" distR="0" wp14:anchorId="235DDD89" wp14:editId="63088478">
            <wp:extent cx="3248084" cy="608478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332883" cy="624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41B" w:rsidRDefault="00DF641B" w:rsidP="00DF641B">
      <w:pPr>
        <w:pStyle w:val="2"/>
      </w:pPr>
      <w:bookmarkStart w:id="4" w:name="_Toc461007590"/>
      <w:r>
        <w:rPr>
          <w:rFonts w:hint="eastAsia"/>
        </w:rPr>
        <w:t>1.</w:t>
      </w:r>
      <w:r>
        <w:t xml:space="preserve">3 </w:t>
      </w:r>
      <w:r>
        <w:rPr>
          <w:rFonts w:hint="eastAsia"/>
        </w:rPr>
        <w:t>运动轨迹</w:t>
      </w:r>
      <w:bookmarkEnd w:id="4"/>
    </w:p>
    <w:p w:rsidR="00DF641B" w:rsidRDefault="00DF641B" w:rsidP="00DF641B">
      <w:pPr>
        <w:jc w:val="center"/>
      </w:pPr>
      <w:r w:rsidRPr="00530936">
        <w:rPr>
          <w:position w:val="-12"/>
        </w:rPr>
        <w:object w:dxaOrig="2840" w:dyaOrig="380">
          <v:shape id="_x0000_i1040" type="#_x0000_t75" style="width:141.7pt;height:18.45pt" o:ole="">
            <v:imagedata r:id="rId41" o:title=""/>
          </v:shape>
          <o:OLEObject Type="Embed" ProgID="Equation.DSMT4" ShapeID="_x0000_i1040" DrawAspect="Content" ObjectID="_1546281544" r:id="rId42"/>
        </w:object>
      </w:r>
    </w:p>
    <w:p w:rsidR="00DF641B" w:rsidRDefault="00DF641B" w:rsidP="00DF641B">
      <w:pPr>
        <w:ind w:firstLineChars="200" w:firstLine="480"/>
      </w:pPr>
      <w:r>
        <w:rPr>
          <w:rFonts w:hint="eastAsia"/>
        </w:rPr>
        <w:t>指定每一个时刻</w:t>
      </w:r>
      <w:r>
        <w:rPr>
          <w:rFonts w:hint="eastAsia"/>
        </w:rPr>
        <w:t>t</w:t>
      </w:r>
      <w:r>
        <w:rPr>
          <w:rFonts w:hint="eastAsia"/>
        </w:rPr>
        <w:t>下的载体坐标系下加速度和旋转角速度，基于运动方程可以推算出每一时刻位置，速度，姿态等。</w:t>
      </w:r>
    </w:p>
    <w:p w:rsidR="00DF641B" w:rsidRDefault="00DF641B" w:rsidP="00DF641B">
      <w:pPr>
        <w:ind w:firstLineChars="200" w:firstLine="480"/>
      </w:pPr>
    </w:p>
    <w:p w:rsidR="00DF641B" w:rsidRDefault="00DF641B" w:rsidP="00DF641B">
      <w:pPr>
        <w:ind w:firstLineChars="200" w:firstLine="480"/>
      </w:pPr>
    </w:p>
    <w:p w:rsidR="00DF641B" w:rsidRDefault="00DF641B" w:rsidP="00DF641B">
      <w:pPr>
        <w:ind w:firstLineChars="200" w:firstLine="480"/>
      </w:pPr>
    </w:p>
    <w:p w:rsidR="0006082F" w:rsidRDefault="0006082F" w:rsidP="00DF641B">
      <w:pPr>
        <w:ind w:firstLineChars="200" w:firstLine="480"/>
      </w:pPr>
    </w:p>
    <w:p w:rsidR="0006082F" w:rsidRDefault="0006082F" w:rsidP="00DF641B">
      <w:pPr>
        <w:ind w:firstLineChars="200" w:firstLine="480"/>
      </w:pPr>
    </w:p>
    <w:p w:rsidR="0006082F" w:rsidRDefault="0006082F" w:rsidP="00DF641B">
      <w:pPr>
        <w:ind w:firstLineChars="200" w:firstLine="480"/>
      </w:pPr>
    </w:p>
    <w:p w:rsidR="0006082F" w:rsidRDefault="0006082F" w:rsidP="00DF641B">
      <w:pPr>
        <w:ind w:firstLineChars="200" w:firstLine="480"/>
      </w:pPr>
    </w:p>
    <w:p w:rsidR="00DF641B" w:rsidRDefault="00DF641B" w:rsidP="00DF641B">
      <w:pPr>
        <w:pStyle w:val="1"/>
      </w:pPr>
      <w:bookmarkStart w:id="5" w:name="_Toc461007591"/>
      <w:r>
        <w:rPr>
          <w:rFonts w:hint="eastAsia"/>
        </w:rPr>
        <w:lastRenderedPageBreak/>
        <w:t>二</w:t>
      </w:r>
      <w:r>
        <w:rPr>
          <w:rFonts w:hint="eastAsia"/>
        </w:rPr>
        <w:t xml:space="preserve"> </w:t>
      </w:r>
      <w:r>
        <w:rPr>
          <w:rFonts w:hint="eastAsia"/>
        </w:rPr>
        <w:t>定位实验</w:t>
      </w:r>
      <w:bookmarkEnd w:id="5"/>
    </w:p>
    <w:p w:rsidR="00DF641B" w:rsidRDefault="00DF641B" w:rsidP="00DF641B">
      <w:pPr>
        <w:pStyle w:val="2"/>
      </w:pPr>
      <w:bookmarkStart w:id="6" w:name="_Toc461007592"/>
      <w:r>
        <w:rPr>
          <w:rFonts w:hint="eastAsia"/>
        </w:rPr>
        <w:t>2.</w:t>
      </w:r>
      <w:r>
        <w:t>1</w:t>
      </w:r>
      <w:r>
        <w:rPr>
          <w:rFonts w:hint="eastAsia"/>
        </w:rPr>
        <w:t>运动轨迹</w:t>
      </w:r>
      <w:bookmarkEnd w:id="6"/>
    </w:p>
    <w:p w:rsidR="00DF641B" w:rsidRPr="00DF641B" w:rsidRDefault="00DF641B" w:rsidP="00DF641B">
      <w:pPr>
        <w:ind w:firstLineChars="200" w:firstLine="480"/>
      </w:pPr>
      <w:r>
        <w:rPr>
          <w:rFonts w:hint="eastAsia"/>
        </w:rPr>
        <w:t>运动状态包含直线运动，圆周运动，加速，减速，匀速运动等；速度控制在</w:t>
      </w:r>
      <w:r>
        <w:rPr>
          <w:rFonts w:hint="eastAsia"/>
        </w:rPr>
        <w:t>6m/s</w:t>
      </w:r>
    </w:p>
    <w:p w:rsidR="00DF641B" w:rsidRDefault="00DF641B" w:rsidP="00DF641B">
      <w:p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8CED62B" wp14:editId="11FB2304">
                <wp:simplePos x="0" y="0"/>
                <wp:positionH relativeFrom="column">
                  <wp:posOffset>2022841</wp:posOffset>
                </wp:positionH>
                <wp:positionV relativeFrom="paragraph">
                  <wp:posOffset>2587037</wp:posOffset>
                </wp:positionV>
                <wp:extent cx="2389770" cy="1368343"/>
                <wp:effectExtent l="0" t="0" r="0" b="3810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9770" cy="1368343"/>
                          <a:chOff x="336589" y="914400"/>
                          <a:chExt cx="2389770" cy="1368343"/>
                        </a:xfrm>
                      </wpg:grpSpPr>
                      <wps:wsp>
                        <wps:cNvPr id="8" name="文本框 8"/>
                        <wps:cNvSpPr txBox="1"/>
                        <wps:spPr>
                          <a:xfrm>
                            <a:off x="336589" y="2008314"/>
                            <a:ext cx="572202" cy="274429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F641B" w:rsidRPr="005D5EDB" w:rsidRDefault="00DF641B" w:rsidP="00DF641B">
                              <w:pPr>
                                <w:rPr>
                                  <w:rFonts w:ascii="黑体" w:eastAsia="黑体" w:hAnsi="黑体"/>
                                  <w:sz w:val="15"/>
                                  <w:szCs w:val="15"/>
                                </w:rPr>
                              </w:pPr>
                              <w:r w:rsidRPr="005D5EDB">
                                <w:rPr>
                                  <w:rFonts w:ascii="黑体" w:eastAsia="黑体" w:hAnsi="黑体" w:hint="eastAsia"/>
                                  <w:sz w:val="15"/>
                                  <w:szCs w:val="15"/>
                                </w:rPr>
                                <w:t>加速</w:t>
                              </w:r>
                              <w:r w:rsidRPr="005D5EDB">
                                <w:rPr>
                                  <w:rFonts w:ascii="黑体" w:eastAsia="黑体" w:hAnsi="黑体"/>
                                  <w:sz w:val="15"/>
                                  <w:szCs w:val="15"/>
                                </w:rPr>
                                <w:t>运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文本框 9"/>
                        <wps:cNvSpPr txBox="1"/>
                        <wps:spPr>
                          <a:xfrm>
                            <a:off x="2030753" y="1873678"/>
                            <a:ext cx="572202" cy="274429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DF641B" w:rsidRPr="005D5EDB" w:rsidRDefault="00DF641B" w:rsidP="00DF641B">
                              <w:pPr>
                                <w:rPr>
                                  <w:rFonts w:ascii="黑体" w:eastAsia="黑体" w:hAnsi="黑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黑体" w:eastAsia="黑体" w:hAnsi="黑体" w:hint="eastAsia"/>
                                  <w:sz w:val="15"/>
                                  <w:szCs w:val="15"/>
                                </w:rPr>
                                <w:t>减</w:t>
                              </w:r>
                              <w:r w:rsidRPr="005D5EDB">
                                <w:rPr>
                                  <w:rFonts w:ascii="黑体" w:eastAsia="黑体" w:hAnsi="黑体" w:hint="eastAsia"/>
                                  <w:sz w:val="15"/>
                                  <w:szCs w:val="15"/>
                                </w:rPr>
                                <w:t>速</w:t>
                              </w:r>
                              <w:r w:rsidRPr="005D5EDB">
                                <w:rPr>
                                  <w:rFonts w:ascii="黑体" w:eastAsia="黑体" w:hAnsi="黑体"/>
                                  <w:sz w:val="15"/>
                                  <w:szCs w:val="15"/>
                                </w:rPr>
                                <w:t>运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文本框 10"/>
                        <wps:cNvSpPr txBox="1"/>
                        <wps:spPr>
                          <a:xfrm>
                            <a:off x="2154157" y="914400"/>
                            <a:ext cx="572202" cy="274429"/>
                          </a:xfrm>
                          <a:prstGeom prst="rect">
                            <a:avLst/>
                          </a:prstGeom>
                          <a:solidFill>
                            <a:srgbClr val="002060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DF641B" w:rsidRPr="005D5EDB" w:rsidRDefault="00DF641B" w:rsidP="00DF641B">
                              <w:pPr>
                                <w:rPr>
                                  <w:rFonts w:ascii="黑体" w:eastAsia="黑体" w:hAnsi="黑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黑体" w:eastAsia="黑体" w:hAnsi="黑体" w:hint="eastAsia"/>
                                  <w:sz w:val="15"/>
                                  <w:szCs w:val="15"/>
                                </w:rPr>
                                <w:t>匀速</w:t>
                              </w:r>
                              <w:r w:rsidRPr="005D5EDB">
                                <w:rPr>
                                  <w:rFonts w:ascii="黑体" w:eastAsia="黑体" w:hAnsi="黑体"/>
                                  <w:sz w:val="15"/>
                                  <w:szCs w:val="15"/>
                                </w:rPr>
                                <w:t>运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CED62B" id="组合 11" o:spid="_x0000_s1033" style="position:absolute;left:0;text-align:left;margin-left:159.3pt;margin-top:203.7pt;width:188.15pt;height:107.75pt;z-index:251659264;mso-width-relative:margin;mso-height-relative:margin" coordorigin="3365,9144" coordsize="23897,13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">
                <v:shape id="文本框 8" o:spid="_x0000_s1034" type="#_x0000_t202" style="position:absolute;left:3365;top:20083;width:5722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+vSsAA&#10;AADaAAAADwAAAGRycy9kb3ducmV2LnhtbERPy4rCMBTdC/5DuII7TR1EpGMUH4gu3PiozPLS3Ek7&#10;NjelyWj792YxMMvDeS9Wra3EkxpfOlYwGScgiHOnSzYKbtf9aA7CB2SNlWNS0JGH1bLfW2Cq3YvP&#10;9LwEI2II+xQVFCHUqZQ+L8iiH7uaOHLfrrEYImyM1A2+Yrit5EeSzKTFkmNDgTVtC8ofl1+rIDve&#10;v/LObGiWmX33s5vyaZ4clBoO2vUniEBt+Bf/uY9aQdwar8QbIJ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3+vSsAAAADaAAAADwAAAAAAAAAAAAAAAACYAgAAZHJzL2Rvd25y&#10;ZXYueG1sUEsFBgAAAAAEAAQA9QAAAIUDAAAAAA==&#10;" fillcolor="#ffc000" stroked="f" strokeweight=".5pt">
                  <v:textbox>
                    <w:txbxContent>
                      <w:p w:rsidR="00DF641B" w:rsidRPr="005D5EDB" w:rsidRDefault="00DF641B" w:rsidP="00DF641B">
                        <w:pPr>
                          <w:rPr>
                            <w:rFonts w:ascii="黑体" w:eastAsia="黑体" w:hAnsi="黑体"/>
                            <w:sz w:val="15"/>
                            <w:szCs w:val="15"/>
                          </w:rPr>
                        </w:pPr>
                        <w:r w:rsidRPr="005D5EDB">
                          <w:rPr>
                            <w:rFonts w:ascii="黑体" w:eastAsia="黑体" w:hAnsi="黑体" w:hint="eastAsia"/>
                            <w:sz w:val="15"/>
                            <w:szCs w:val="15"/>
                          </w:rPr>
                          <w:t>加速</w:t>
                        </w:r>
                        <w:r w:rsidRPr="005D5EDB">
                          <w:rPr>
                            <w:rFonts w:ascii="黑体" w:eastAsia="黑体" w:hAnsi="黑体"/>
                            <w:sz w:val="15"/>
                            <w:szCs w:val="15"/>
                          </w:rPr>
                          <w:t>运动</w:t>
                        </w:r>
                      </w:p>
                    </w:txbxContent>
                  </v:textbox>
                </v:shape>
                <v:shape id="文本框 9" o:spid="_x0000_s1035" type="#_x0000_t202" style="position:absolute;left:20307;top:18736;width:5722;height:27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H2sQA&#10;AADaAAAADwAAAGRycy9kb3ducmV2LnhtbESPQWvCQBSE74L/YXlCL1I35lBs6ioiSj1UwWjp9ZF9&#10;JsHs27C7jfHfdwWhx2FmvmHmy940oiPna8sKppMEBHFhdc2lgvNp+zoD4QOyxsYyKbiTh+ViOJhj&#10;pu2Nj9TloRQRwj5DBVUIbSalLyoy6Ce2JY7exTqDIUpXSu3wFuGmkWmSvEmDNceFCltaV1Rc81+j&#10;oOuK3dim7jDVx6/9d7r5zMf3H6VeRv3qA0SgPvyHn+2dVvAOjyvxBs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Lh9rEAAAA2gAAAA8AAAAAAAAAAAAAAAAAmAIAAGRycy9k&#10;b3ducmV2LnhtbFBLBQYAAAAABAAEAPUAAACJAwAAAAA=&#10;" fillcolor="#92d050" stroked="f" strokeweight=".5pt">
                  <v:textbox>
                    <w:txbxContent>
                      <w:p w:rsidR="00DF641B" w:rsidRPr="005D5EDB" w:rsidRDefault="00DF641B" w:rsidP="00DF641B">
                        <w:pPr>
                          <w:rPr>
                            <w:rFonts w:ascii="黑体" w:eastAsia="黑体" w:hAnsi="黑体"/>
                            <w:sz w:val="15"/>
                            <w:szCs w:val="15"/>
                          </w:rPr>
                        </w:pPr>
                        <w:r>
                          <w:rPr>
                            <w:rFonts w:ascii="黑体" w:eastAsia="黑体" w:hAnsi="黑体" w:hint="eastAsia"/>
                            <w:sz w:val="15"/>
                            <w:szCs w:val="15"/>
                          </w:rPr>
                          <w:t>减</w:t>
                        </w:r>
                        <w:r w:rsidRPr="005D5EDB">
                          <w:rPr>
                            <w:rFonts w:ascii="黑体" w:eastAsia="黑体" w:hAnsi="黑体" w:hint="eastAsia"/>
                            <w:sz w:val="15"/>
                            <w:szCs w:val="15"/>
                          </w:rPr>
                          <w:t>速</w:t>
                        </w:r>
                        <w:r w:rsidRPr="005D5EDB">
                          <w:rPr>
                            <w:rFonts w:ascii="黑体" w:eastAsia="黑体" w:hAnsi="黑体"/>
                            <w:sz w:val="15"/>
                            <w:szCs w:val="15"/>
                          </w:rPr>
                          <w:t>运动</w:t>
                        </w:r>
                      </w:p>
                    </w:txbxContent>
                  </v:textbox>
                </v:shape>
                <v:shape id="文本框 10" o:spid="_x0000_s1036" type="#_x0000_t202" style="position:absolute;left:21541;top:9144;width:5722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/LScUA&#10;AADbAAAADwAAAGRycy9kb3ducmV2LnhtbESPQUvDQBCF74L/YRnBm920Uglpt0WUQqUXTQTxNs2O&#10;2dDsbJpd2/Tfdw6Ctxnem/e+Wa5H36kTDbENbGA6yUAR18G23Bj4rDYPOaiYkC12gcnAhSKsV7c3&#10;SyxsOPMHncrUKAnhWKABl1JfaB1rRx7jJPTEov2EwWOSdWi0HfAs4b7Tsyx70h5blgaHPb04qg/l&#10;rzfwOM+/3w6xOrau/srfp6+7qox7Y+7vxucFqERj+jf/XW+t4Au9/CID6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H8tJxQAAANsAAAAPAAAAAAAAAAAAAAAAAJgCAABkcnMv&#10;ZG93bnJldi54bWxQSwUGAAAAAAQABAD1AAAAigMAAAAA&#10;" fillcolor="#002060" stroked="f" strokeweight=".5pt">
                  <v:textbox>
                    <w:txbxContent>
                      <w:p w:rsidR="00DF641B" w:rsidRPr="005D5EDB" w:rsidRDefault="00DF641B" w:rsidP="00DF641B">
                        <w:pPr>
                          <w:rPr>
                            <w:rFonts w:ascii="黑体" w:eastAsia="黑体" w:hAnsi="黑体"/>
                            <w:sz w:val="15"/>
                            <w:szCs w:val="15"/>
                          </w:rPr>
                        </w:pPr>
                        <w:r>
                          <w:rPr>
                            <w:rFonts w:ascii="黑体" w:eastAsia="黑体" w:hAnsi="黑体" w:hint="eastAsia"/>
                            <w:sz w:val="15"/>
                            <w:szCs w:val="15"/>
                          </w:rPr>
                          <w:t>匀速</w:t>
                        </w:r>
                        <w:r w:rsidRPr="005D5EDB">
                          <w:rPr>
                            <w:rFonts w:ascii="黑体" w:eastAsia="黑体" w:hAnsi="黑体"/>
                            <w:sz w:val="15"/>
                            <w:szCs w:val="15"/>
                          </w:rPr>
                          <w:t>运动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6A7AF970" wp14:editId="0AC0253E">
            <wp:extent cx="4184923" cy="5145751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10021" cy="5176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41B" w:rsidRDefault="00DF641B" w:rsidP="00DF641B">
      <w:pPr>
        <w:jc w:val="center"/>
      </w:pPr>
    </w:p>
    <w:p w:rsidR="00DF641B" w:rsidRDefault="00DF641B" w:rsidP="00DF641B">
      <w:pPr>
        <w:jc w:val="center"/>
      </w:pPr>
    </w:p>
    <w:p w:rsidR="00DF641B" w:rsidRDefault="00DF641B" w:rsidP="00DF641B">
      <w:pPr>
        <w:jc w:val="center"/>
      </w:pPr>
    </w:p>
    <w:p w:rsidR="00DF641B" w:rsidRDefault="00DF641B" w:rsidP="00DF641B">
      <w:pPr>
        <w:jc w:val="center"/>
      </w:pPr>
    </w:p>
    <w:p w:rsidR="00DF641B" w:rsidRDefault="00DF641B" w:rsidP="00DF641B">
      <w:pPr>
        <w:jc w:val="center"/>
      </w:pPr>
    </w:p>
    <w:p w:rsidR="00DF641B" w:rsidRDefault="00DF641B" w:rsidP="00DF641B">
      <w:pPr>
        <w:jc w:val="center"/>
      </w:pPr>
    </w:p>
    <w:p w:rsidR="00DF641B" w:rsidRDefault="00DF641B" w:rsidP="00DF641B">
      <w:pPr>
        <w:jc w:val="center"/>
      </w:pPr>
    </w:p>
    <w:p w:rsidR="00DF641B" w:rsidRDefault="00DF641B" w:rsidP="00DF641B">
      <w:pPr>
        <w:jc w:val="center"/>
      </w:pPr>
    </w:p>
    <w:p w:rsidR="00DF641B" w:rsidRDefault="00DF641B" w:rsidP="00DF641B">
      <w:pPr>
        <w:jc w:val="center"/>
      </w:pPr>
    </w:p>
    <w:p w:rsidR="00DF641B" w:rsidRDefault="00DF641B" w:rsidP="00DF641B">
      <w:pPr>
        <w:jc w:val="center"/>
      </w:pPr>
    </w:p>
    <w:p w:rsidR="00DF641B" w:rsidRDefault="00DF641B" w:rsidP="00DF641B">
      <w:pPr>
        <w:pStyle w:val="2"/>
      </w:pPr>
      <w:bookmarkStart w:id="7" w:name="_Toc461007593"/>
      <w:r>
        <w:lastRenderedPageBreak/>
        <w:t xml:space="preserve">2.2 </w:t>
      </w:r>
      <w:r>
        <w:t>对比</w:t>
      </w:r>
      <w:r>
        <w:rPr>
          <w:rFonts w:hint="eastAsia"/>
        </w:rPr>
        <w:t>实验</w:t>
      </w:r>
      <w:bookmarkEnd w:id="7"/>
    </w:p>
    <w:p w:rsidR="0006082F" w:rsidRPr="0006082F" w:rsidRDefault="0006082F" w:rsidP="0006082F">
      <w:pPr>
        <w:pStyle w:val="3"/>
      </w:pPr>
      <w:bookmarkStart w:id="8" w:name="_Toc461007594"/>
      <w:r w:rsidRPr="0006082F">
        <w:rPr>
          <w:rFonts w:hint="eastAsia"/>
        </w:rPr>
        <w:t>2.</w:t>
      </w:r>
      <w:r w:rsidRPr="0006082F">
        <w:t>2.1 UWB-IMU</w:t>
      </w:r>
      <w:r w:rsidRPr="0006082F">
        <w:t>、</w:t>
      </w:r>
      <w:r w:rsidRPr="0006082F">
        <w:t>UWB</w:t>
      </w:r>
      <w:r w:rsidRPr="0006082F">
        <w:t>定位对比</w:t>
      </w:r>
      <w:bookmarkEnd w:id="8"/>
    </w:p>
    <w:p w:rsidR="00DF641B" w:rsidRPr="00DF641B" w:rsidRDefault="00DF641B" w:rsidP="00DF641B">
      <w:pPr>
        <w:rPr>
          <w:b/>
        </w:rPr>
      </w:pPr>
      <w:r w:rsidRPr="00DF641B">
        <w:rPr>
          <w:b/>
        </w:rPr>
        <w:t>（</w:t>
      </w:r>
      <w:r w:rsidRPr="00DF641B">
        <w:rPr>
          <w:rFonts w:hint="eastAsia"/>
          <w:b/>
        </w:rPr>
        <w:t>1</w:t>
      </w:r>
      <w:r w:rsidRPr="00DF641B">
        <w:rPr>
          <w:b/>
        </w:rPr>
        <w:t>）位置</w:t>
      </w:r>
      <w:r w:rsidRPr="00DF641B">
        <w:rPr>
          <w:rFonts w:hint="eastAsia"/>
          <w:b/>
        </w:rPr>
        <w:t>曲线图</w:t>
      </w:r>
    </w:p>
    <w:p w:rsidR="00DF641B" w:rsidRDefault="00DF641B" w:rsidP="00DF641B">
      <w:pPr>
        <w:pStyle w:val="a3"/>
        <w:numPr>
          <w:ilvl w:val="0"/>
          <w:numId w:val="10"/>
        </w:numPr>
        <w:ind w:firstLineChars="0"/>
      </w:pPr>
      <w:r>
        <w:t>UWB-IMU</w:t>
      </w:r>
      <w:r>
        <w:t>：</w:t>
      </w:r>
      <w:r>
        <w:t>xyz</w:t>
      </w:r>
      <w:r>
        <w:t>三轴误差较小</w:t>
      </w:r>
    </w:p>
    <w:p w:rsidR="00DF641B" w:rsidRPr="00DF641B" w:rsidRDefault="00DF641B" w:rsidP="00DF641B">
      <w:pPr>
        <w:pStyle w:val="a3"/>
        <w:numPr>
          <w:ilvl w:val="0"/>
          <w:numId w:val="10"/>
        </w:numPr>
        <w:ind w:firstLineChars="0"/>
      </w:pPr>
      <w:r>
        <w:t>UWB</w:t>
      </w:r>
      <w:r>
        <w:t>：</w:t>
      </w:r>
      <w:proofErr w:type="spellStart"/>
      <w:r>
        <w:t>xy</w:t>
      </w:r>
      <w:proofErr w:type="spellEnd"/>
      <w:proofErr w:type="gramStart"/>
      <w:r>
        <w:t>轴影响</w:t>
      </w:r>
      <w:proofErr w:type="gramEnd"/>
      <w:r>
        <w:t>较大，</w:t>
      </w:r>
      <w:r>
        <w:t>z</w:t>
      </w:r>
      <w:proofErr w:type="gramStart"/>
      <w:r>
        <w:t>轴因空间</w:t>
      </w:r>
      <w:proofErr w:type="gramEnd"/>
      <w:r>
        <w:t>分辨率低，误差较大。</w:t>
      </w:r>
    </w:p>
    <w:p w:rsidR="00DF641B" w:rsidRDefault="00DF641B" w:rsidP="00DF641B">
      <w:pPr>
        <w:jc w:val="center"/>
      </w:pPr>
      <w:r>
        <w:rPr>
          <w:noProof/>
        </w:rPr>
        <w:drawing>
          <wp:inline distT="0" distB="0" distL="0" distR="0" wp14:anchorId="0861700D" wp14:editId="1D1462DD">
            <wp:extent cx="4488935" cy="2467672"/>
            <wp:effectExtent l="0" t="0" r="6985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517438" cy="2483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41B" w:rsidRPr="00DF641B" w:rsidRDefault="00DF641B" w:rsidP="00DF641B">
      <w:pPr>
        <w:rPr>
          <w:b/>
        </w:rPr>
      </w:pPr>
      <w:r w:rsidRPr="00DF641B">
        <w:rPr>
          <w:b/>
        </w:rPr>
        <w:t>（</w:t>
      </w:r>
      <w:r w:rsidRPr="00DF641B">
        <w:rPr>
          <w:rFonts w:hint="eastAsia"/>
          <w:b/>
        </w:rPr>
        <w:t>2</w:t>
      </w:r>
      <w:r w:rsidRPr="00DF641B">
        <w:rPr>
          <w:b/>
        </w:rPr>
        <w:t>）位置误差</w:t>
      </w:r>
    </w:p>
    <w:p w:rsidR="00DF641B" w:rsidRPr="00DF641B" w:rsidRDefault="00DF641B" w:rsidP="00DF641B">
      <w:pPr>
        <w:pStyle w:val="a3"/>
        <w:numPr>
          <w:ilvl w:val="0"/>
          <w:numId w:val="11"/>
        </w:numPr>
        <w:ind w:firstLineChars="0"/>
      </w:pPr>
      <w:r>
        <w:t>图</w:t>
      </w:r>
      <w:r>
        <w:t>a) b) c)</w:t>
      </w:r>
      <w:r>
        <w:t>可知，</w:t>
      </w:r>
      <w:r>
        <w:t>UWB-IMU</w:t>
      </w:r>
      <w:r>
        <w:t>误差基本控制在</w:t>
      </w:r>
      <w:r>
        <w:rPr>
          <w:rFonts w:hint="eastAsia"/>
        </w:rPr>
        <w:t>0.</w:t>
      </w:r>
      <w:r>
        <w:t>5m</w:t>
      </w:r>
      <w:r>
        <w:t>以内。而</w:t>
      </w:r>
      <w:r>
        <w:t>UWB</w:t>
      </w:r>
      <w:r>
        <w:t>定位在</w:t>
      </w:r>
      <w:proofErr w:type="spellStart"/>
      <w:r>
        <w:rPr>
          <w:rFonts w:hint="eastAsia"/>
        </w:rPr>
        <w:t>xy</w:t>
      </w:r>
      <w:proofErr w:type="spellEnd"/>
      <w:r>
        <w:rPr>
          <w:rFonts w:hint="eastAsia"/>
        </w:rPr>
        <w:t>轴上为</w:t>
      </w:r>
      <w:r>
        <w:rPr>
          <w:rFonts w:hint="eastAsia"/>
        </w:rPr>
        <w:t>[</w:t>
      </w:r>
      <w:r>
        <w:t>-1,1</w:t>
      </w:r>
      <w:r>
        <w:rPr>
          <w:rFonts w:hint="eastAsia"/>
        </w:rPr>
        <w:t>]</w:t>
      </w:r>
      <w:r>
        <w:t>之间，</w:t>
      </w:r>
      <w:r>
        <w:t>z</w:t>
      </w:r>
      <w:r>
        <w:t>轴误差极大，为</w:t>
      </w:r>
      <w:r>
        <w:t>[-6 6]</w:t>
      </w:r>
      <w:r>
        <w:t>之间。</w:t>
      </w:r>
    </w:p>
    <w:p w:rsidR="00DF641B" w:rsidRDefault="00DF641B" w:rsidP="00DF641B">
      <w:pPr>
        <w:jc w:val="center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7972D9" wp14:editId="0D37BA70">
                <wp:simplePos x="0" y="0"/>
                <wp:positionH relativeFrom="column">
                  <wp:posOffset>-264023</wp:posOffset>
                </wp:positionH>
                <wp:positionV relativeFrom="paragraph">
                  <wp:posOffset>2637517</wp:posOffset>
                </wp:positionV>
                <wp:extent cx="5274310" cy="330835"/>
                <wp:effectExtent l="0" t="0" r="2540" b="0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4310" cy="3308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F641B" w:rsidRPr="005D5EDB" w:rsidRDefault="00DF641B" w:rsidP="00DF641B">
                            <w:pPr>
                              <w:ind w:firstLineChars="600" w:firstLine="900"/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图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 xml:space="preserve">a 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误差曲线图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 xml:space="preserve">        </w:t>
                            </w:r>
                            <w:r w:rsidRPr="005D5EDB">
                              <w:rPr>
                                <w:sz w:val="15"/>
                                <w:szCs w:val="15"/>
                              </w:rPr>
                              <w:t xml:space="preserve"> 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 xml:space="preserve">     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图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b UWB-IMU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误差直方图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 xml:space="preserve">     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 xml:space="preserve">  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图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c UWB</w:t>
                            </w:r>
                            <w:r w:rsidRPr="005D5EDB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定位误差直方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7972D9" id="文本框 12" o:spid="_x0000_s1037" type="#_x0000_t202" style="position:absolute;left:0;text-align:left;margin-left:-20.8pt;margin-top:207.7pt;width:415.3pt;height:26.0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" fillcolor="white [3201]" stroked="f" strokeweight=".5pt">
                <v:textbox>
                  <w:txbxContent>
                    <w:p w:rsidR="00DF641B" w:rsidRPr="005D5EDB" w:rsidRDefault="00DF641B" w:rsidP="00DF641B">
                      <w:pPr>
                        <w:ind w:firstLineChars="600" w:firstLine="900"/>
                        <w:jc w:val="center"/>
                        <w:rPr>
                          <w:sz w:val="15"/>
                          <w:szCs w:val="15"/>
                        </w:rPr>
                      </w:pP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>图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 xml:space="preserve">a 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>误差曲线图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 xml:space="preserve">        </w:t>
                      </w:r>
                      <w:r w:rsidRPr="005D5EDB">
                        <w:rPr>
                          <w:sz w:val="15"/>
                          <w:szCs w:val="15"/>
                        </w:rPr>
                        <w:t xml:space="preserve"> </w:t>
                      </w:r>
                      <w:r>
                        <w:rPr>
                          <w:sz w:val="15"/>
                          <w:szCs w:val="15"/>
                        </w:rPr>
                        <w:t xml:space="preserve">     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>图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>b UWB-IMU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>误差直方图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 xml:space="preserve">     </w:t>
                      </w:r>
                      <w:r>
                        <w:rPr>
                          <w:sz w:val="15"/>
                          <w:szCs w:val="15"/>
                        </w:rPr>
                        <w:t xml:space="preserve">  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>图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>c UWB</w:t>
                      </w:r>
                      <w:r w:rsidRPr="005D5EDB">
                        <w:rPr>
                          <w:rFonts w:hint="eastAsia"/>
                          <w:sz w:val="15"/>
                          <w:szCs w:val="15"/>
                        </w:rPr>
                        <w:t>定位误差直方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915CBC9" wp14:editId="3437D6BB">
            <wp:extent cx="4499072" cy="2685577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509739" cy="2691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82F" w:rsidRDefault="0006082F" w:rsidP="0006082F">
      <w:pPr>
        <w:pStyle w:val="3"/>
      </w:pPr>
      <w:bookmarkStart w:id="9" w:name="_Toc461007595"/>
      <w:r>
        <w:rPr>
          <w:rFonts w:hint="eastAsia"/>
        </w:rPr>
        <w:lastRenderedPageBreak/>
        <w:t>2.</w:t>
      </w:r>
      <w:r>
        <w:t>2.2 UWB-IMU</w:t>
      </w:r>
      <w:r>
        <w:t>其他状态信息</w:t>
      </w:r>
      <w:bookmarkEnd w:id="9"/>
    </w:p>
    <w:p w:rsidR="00DF641B" w:rsidRDefault="00DF641B" w:rsidP="00DF641B">
      <w:pPr>
        <w:rPr>
          <w:b/>
        </w:rPr>
      </w:pPr>
      <w:r w:rsidRPr="00DF641B">
        <w:rPr>
          <w:b/>
        </w:rPr>
        <w:t>（</w:t>
      </w:r>
      <w:r w:rsidR="0006082F">
        <w:rPr>
          <w:b/>
        </w:rPr>
        <w:t>1</w:t>
      </w:r>
      <w:r w:rsidRPr="00DF641B">
        <w:rPr>
          <w:b/>
        </w:rPr>
        <w:t>）速度</w:t>
      </w:r>
      <w:r w:rsidRPr="00DF641B">
        <w:rPr>
          <w:rFonts w:hint="eastAsia"/>
          <w:b/>
        </w:rPr>
        <w:t>曲线</w:t>
      </w:r>
    </w:p>
    <w:p w:rsidR="00DF641B" w:rsidRPr="00DF641B" w:rsidRDefault="00DF641B" w:rsidP="00DF641B">
      <w:pPr>
        <w:pStyle w:val="a3"/>
        <w:numPr>
          <w:ilvl w:val="0"/>
          <w:numId w:val="11"/>
        </w:numPr>
        <w:ind w:firstLineChars="0"/>
        <w:rPr>
          <w:b/>
        </w:rPr>
      </w:pPr>
      <w:r>
        <w:t>UWB-IMU</w:t>
      </w:r>
      <w:r>
        <w:t>速度曲线跟随较好。</w:t>
      </w:r>
    </w:p>
    <w:p w:rsidR="00DF641B" w:rsidRDefault="00DF641B" w:rsidP="00DF641B">
      <w:pPr>
        <w:jc w:val="center"/>
      </w:pPr>
      <w:r>
        <w:rPr>
          <w:noProof/>
        </w:rPr>
        <w:drawing>
          <wp:inline distT="0" distB="0" distL="0" distR="0" wp14:anchorId="0DA96169" wp14:editId="360ABD55">
            <wp:extent cx="4106159" cy="2898930"/>
            <wp:effectExtent l="0" t="0" r="889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119498" cy="2908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41B" w:rsidRDefault="00DF641B" w:rsidP="00DF641B">
      <w:pPr>
        <w:rPr>
          <w:b/>
        </w:rPr>
      </w:pPr>
      <w:r w:rsidRPr="00DF641B">
        <w:rPr>
          <w:b/>
        </w:rPr>
        <w:t>（</w:t>
      </w:r>
      <w:r w:rsidR="0006082F">
        <w:rPr>
          <w:b/>
        </w:rPr>
        <w:t>2</w:t>
      </w:r>
      <w:r w:rsidRPr="00DF641B">
        <w:rPr>
          <w:b/>
        </w:rPr>
        <w:t>）姿态</w:t>
      </w:r>
    </w:p>
    <w:p w:rsidR="00DF641B" w:rsidRPr="00DF641B" w:rsidRDefault="00DF641B" w:rsidP="00DF641B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姿态曲线误差较大，这也是合理的，组合导航中使用位置信息，对姿态的帮助不大。</w:t>
      </w:r>
    </w:p>
    <w:p w:rsidR="00DF641B" w:rsidRDefault="00DF641B" w:rsidP="00DF641B">
      <w:pPr>
        <w:jc w:val="center"/>
      </w:pPr>
      <w:r>
        <w:rPr>
          <w:noProof/>
        </w:rPr>
        <w:drawing>
          <wp:inline distT="0" distB="0" distL="0" distR="0" wp14:anchorId="550E2498" wp14:editId="1A9EB656">
            <wp:extent cx="4020937" cy="266787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036513" cy="267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82F" w:rsidRDefault="0006082F" w:rsidP="00DF641B">
      <w:pPr>
        <w:jc w:val="center"/>
      </w:pPr>
    </w:p>
    <w:p w:rsidR="0006082F" w:rsidRDefault="0006082F" w:rsidP="00DF641B">
      <w:pPr>
        <w:jc w:val="center"/>
      </w:pPr>
    </w:p>
    <w:p w:rsidR="00B34BF8" w:rsidRDefault="0006082F" w:rsidP="0006082F">
      <w:pPr>
        <w:pStyle w:val="2"/>
      </w:pPr>
      <w:bookmarkStart w:id="10" w:name="_Toc461007596"/>
      <w:r>
        <w:rPr>
          <w:rFonts w:hint="eastAsia"/>
        </w:rPr>
        <w:lastRenderedPageBreak/>
        <w:t>2.</w:t>
      </w:r>
      <w:r>
        <w:t xml:space="preserve">3 </w:t>
      </w:r>
      <w:r>
        <w:t>实验结论</w:t>
      </w:r>
      <w:bookmarkEnd w:id="10"/>
    </w:p>
    <w:p w:rsidR="0006082F" w:rsidRDefault="0006082F" w:rsidP="0006082F">
      <w:pPr>
        <w:ind w:firstLine="480"/>
      </w:pPr>
      <w:r>
        <w:rPr>
          <w:rFonts w:hint="eastAsia"/>
        </w:rPr>
        <w:t>UWB</w:t>
      </w:r>
      <w:r>
        <w:t>-IMU</w:t>
      </w:r>
      <w:r>
        <w:t>组合定位导航效果，比之单一的导航，效果很明显，尤其是当</w:t>
      </w:r>
      <w:r>
        <w:t>UWB</w:t>
      </w:r>
      <w:r>
        <w:t>布局上无法解决垂直空间分辨率低时，融合算法效果明显。目前使用实际数据，效果亦能控制在</w:t>
      </w:r>
      <w:r>
        <w:rPr>
          <w:rFonts w:hint="eastAsia"/>
        </w:rPr>
        <w:t>0.</w:t>
      </w:r>
      <w:r>
        <w:t>5m</w:t>
      </w:r>
      <w:r w:rsidR="00D17E87">
        <w:t>以内，定位精度还可以提升</w:t>
      </w:r>
      <w:r w:rsidR="00D17E87">
        <w:rPr>
          <w:rFonts w:hint="eastAsia"/>
        </w:rPr>
        <w:t>，</w:t>
      </w:r>
      <w:r w:rsidR="00D17E87">
        <w:t>已证明该滤波方法可靠有效</w:t>
      </w:r>
      <w:r>
        <w:t>。</w:t>
      </w:r>
    </w:p>
    <w:p w:rsidR="0006082F" w:rsidRPr="0006082F" w:rsidRDefault="0006082F" w:rsidP="0006082F">
      <w:pPr>
        <w:ind w:firstLine="480"/>
      </w:pPr>
    </w:p>
    <w:sectPr w:rsidR="0006082F" w:rsidRPr="0006082F" w:rsidSect="008B7CB2">
      <w:headerReference w:type="even" r:id="rId48"/>
      <w:headerReference w:type="default" r:id="rId49"/>
      <w:pgSz w:w="11906" w:h="16838"/>
      <w:pgMar w:top="1440" w:right="1797" w:bottom="1440" w:left="1797" w:header="851" w:footer="992" w:gutter="0"/>
      <w:cols w:space="425"/>
      <w:docGrid w:type="linesAndChar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2F7D" w:rsidRDefault="008D2F7D" w:rsidP="0001593D">
      <w:r>
        <w:separator/>
      </w:r>
    </w:p>
  </w:endnote>
  <w:endnote w:type="continuationSeparator" w:id="0">
    <w:p w:rsidR="008D2F7D" w:rsidRDefault="008D2F7D" w:rsidP="000159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2F7D" w:rsidRDefault="008D2F7D" w:rsidP="0001593D">
      <w:r>
        <w:separator/>
      </w:r>
    </w:p>
  </w:footnote>
  <w:footnote w:type="continuationSeparator" w:id="0">
    <w:p w:rsidR="008D2F7D" w:rsidRDefault="008D2F7D" w:rsidP="0001593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5FA8" w:rsidRDefault="00625FA8" w:rsidP="00154F37">
    <w:pPr>
      <w:pStyle w:val="a5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5FA8" w:rsidRDefault="00625FA8" w:rsidP="00154F37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95pt;height:10.95pt" o:bullet="t">
        <v:imagedata r:id="rId1" o:title="mso79E8"/>
      </v:shape>
    </w:pict>
  </w:numPicBullet>
  <w:abstractNum w:abstractNumId="0" w15:restartNumberingAfterBreak="0">
    <w:nsid w:val="0B2B10B4"/>
    <w:multiLevelType w:val="multilevel"/>
    <w:tmpl w:val="D4DA461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1800"/>
      </w:pPr>
      <w:rPr>
        <w:rFonts w:hint="default"/>
      </w:rPr>
    </w:lvl>
  </w:abstractNum>
  <w:abstractNum w:abstractNumId="1" w15:restartNumberingAfterBreak="0">
    <w:nsid w:val="16560D01"/>
    <w:multiLevelType w:val="hybridMultilevel"/>
    <w:tmpl w:val="F84C488C"/>
    <w:lvl w:ilvl="0" w:tplc="6E40FFA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1C52E20"/>
    <w:multiLevelType w:val="hybridMultilevel"/>
    <w:tmpl w:val="FC6C7032"/>
    <w:lvl w:ilvl="0" w:tplc="B0A0922A">
      <w:start w:val="1"/>
      <w:numFmt w:val="decimal"/>
      <w:lvlText w:val="(%1)"/>
      <w:lvlJc w:val="left"/>
      <w:pPr>
        <w:ind w:left="94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3" w15:restartNumberingAfterBreak="0">
    <w:nsid w:val="2EC31803"/>
    <w:multiLevelType w:val="hybridMultilevel"/>
    <w:tmpl w:val="AD342610"/>
    <w:lvl w:ilvl="0" w:tplc="97D0AE0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4" w15:restartNumberingAfterBreak="0">
    <w:nsid w:val="2F807E7B"/>
    <w:multiLevelType w:val="multilevel"/>
    <w:tmpl w:val="EEBC2B9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42ED2D9C"/>
    <w:multiLevelType w:val="multilevel"/>
    <w:tmpl w:val="00FAF07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432F1E96"/>
    <w:multiLevelType w:val="hybridMultilevel"/>
    <w:tmpl w:val="4ABEF032"/>
    <w:lvl w:ilvl="0" w:tplc="9E0A516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7484D58"/>
    <w:multiLevelType w:val="multilevel"/>
    <w:tmpl w:val="EA1A773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4DBA1EC3"/>
    <w:multiLevelType w:val="hybridMultilevel"/>
    <w:tmpl w:val="EA1250A6"/>
    <w:lvl w:ilvl="0" w:tplc="04090007">
      <w:start w:val="1"/>
      <w:numFmt w:val="bullet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55DD46D4"/>
    <w:multiLevelType w:val="hybridMultilevel"/>
    <w:tmpl w:val="02806946"/>
    <w:lvl w:ilvl="0" w:tplc="04090007">
      <w:start w:val="1"/>
      <w:numFmt w:val="bullet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5D8156EA"/>
    <w:multiLevelType w:val="hybridMultilevel"/>
    <w:tmpl w:val="488C8AC6"/>
    <w:lvl w:ilvl="0" w:tplc="5D1EA10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  <w:num w:numId="7">
    <w:abstractNumId w:val="6"/>
  </w:num>
  <w:num w:numId="8">
    <w:abstractNumId w:val="7"/>
  </w:num>
  <w:num w:numId="9">
    <w:abstractNumId w:val="3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5E7"/>
    <w:rsid w:val="0001593D"/>
    <w:rsid w:val="00015C96"/>
    <w:rsid w:val="000260AD"/>
    <w:rsid w:val="000261E6"/>
    <w:rsid w:val="00034791"/>
    <w:rsid w:val="00042B19"/>
    <w:rsid w:val="0006082F"/>
    <w:rsid w:val="000608A8"/>
    <w:rsid w:val="0006697D"/>
    <w:rsid w:val="0007595A"/>
    <w:rsid w:val="000819A8"/>
    <w:rsid w:val="00083754"/>
    <w:rsid w:val="000A6EE3"/>
    <w:rsid w:val="000A758E"/>
    <w:rsid w:val="000B6EA4"/>
    <w:rsid w:val="000D1848"/>
    <w:rsid w:val="000D466B"/>
    <w:rsid w:val="00100543"/>
    <w:rsid w:val="001175ED"/>
    <w:rsid w:val="00122763"/>
    <w:rsid w:val="0012461B"/>
    <w:rsid w:val="001272F7"/>
    <w:rsid w:val="00141537"/>
    <w:rsid w:val="00154F37"/>
    <w:rsid w:val="00156B27"/>
    <w:rsid w:val="00177C7A"/>
    <w:rsid w:val="00181F40"/>
    <w:rsid w:val="001824E8"/>
    <w:rsid w:val="001837AB"/>
    <w:rsid w:val="00184FFB"/>
    <w:rsid w:val="001A5CA3"/>
    <w:rsid w:val="001B0B59"/>
    <w:rsid w:val="001C52C0"/>
    <w:rsid w:val="001C6DD3"/>
    <w:rsid w:val="001C75EE"/>
    <w:rsid w:val="001E24DD"/>
    <w:rsid w:val="001E6F2D"/>
    <w:rsid w:val="001F396A"/>
    <w:rsid w:val="001F476D"/>
    <w:rsid w:val="0021723F"/>
    <w:rsid w:val="002215B3"/>
    <w:rsid w:val="00231CBF"/>
    <w:rsid w:val="002403BA"/>
    <w:rsid w:val="002561F2"/>
    <w:rsid w:val="00263389"/>
    <w:rsid w:val="002667A7"/>
    <w:rsid w:val="0028067A"/>
    <w:rsid w:val="00281CAD"/>
    <w:rsid w:val="00287F1C"/>
    <w:rsid w:val="002B108E"/>
    <w:rsid w:val="002D5098"/>
    <w:rsid w:val="002E2458"/>
    <w:rsid w:val="002E2DCB"/>
    <w:rsid w:val="002E5B45"/>
    <w:rsid w:val="002E68F0"/>
    <w:rsid w:val="002F37CD"/>
    <w:rsid w:val="002F3F98"/>
    <w:rsid w:val="00316437"/>
    <w:rsid w:val="00322E1E"/>
    <w:rsid w:val="00322E29"/>
    <w:rsid w:val="00331E45"/>
    <w:rsid w:val="0033692C"/>
    <w:rsid w:val="00342C0F"/>
    <w:rsid w:val="00352AA6"/>
    <w:rsid w:val="00377B8D"/>
    <w:rsid w:val="0038059B"/>
    <w:rsid w:val="003879C1"/>
    <w:rsid w:val="003A3B45"/>
    <w:rsid w:val="003A5E3E"/>
    <w:rsid w:val="003B05C1"/>
    <w:rsid w:val="003C265E"/>
    <w:rsid w:val="003D6D48"/>
    <w:rsid w:val="003D7CB4"/>
    <w:rsid w:val="003F152C"/>
    <w:rsid w:val="004114A2"/>
    <w:rsid w:val="00442846"/>
    <w:rsid w:val="0044504C"/>
    <w:rsid w:val="00451B0A"/>
    <w:rsid w:val="0045500B"/>
    <w:rsid w:val="0046001B"/>
    <w:rsid w:val="00461F84"/>
    <w:rsid w:val="004720A9"/>
    <w:rsid w:val="0047353E"/>
    <w:rsid w:val="00482BD3"/>
    <w:rsid w:val="00492D7E"/>
    <w:rsid w:val="004A1212"/>
    <w:rsid w:val="004B0189"/>
    <w:rsid w:val="004B18EC"/>
    <w:rsid w:val="004B7627"/>
    <w:rsid w:val="004C1229"/>
    <w:rsid w:val="004C14B0"/>
    <w:rsid w:val="004C2B39"/>
    <w:rsid w:val="004C6049"/>
    <w:rsid w:val="004D08D3"/>
    <w:rsid w:val="004D11CC"/>
    <w:rsid w:val="004E2C54"/>
    <w:rsid w:val="004E5427"/>
    <w:rsid w:val="004E6047"/>
    <w:rsid w:val="004F13DE"/>
    <w:rsid w:val="004F73F5"/>
    <w:rsid w:val="00505C36"/>
    <w:rsid w:val="005236C0"/>
    <w:rsid w:val="00534F20"/>
    <w:rsid w:val="0054134B"/>
    <w:rsid w:val="00542A4C"/>
    <w:rsid w:val="0054490D"/>
    <w:rsid w:val="00553F5E"/>
    <w:rsid w:val="00557419"/>
    <w:rsid w:val="0056219F"/>
    <w:rsid w:val="00570284"/>
    <w:rsid w:val="00574C52"/>
    <w:rsid w:val="00581ED1"/>
    <w:rsid w:val="00586DBA"/>
    <w:rsid w:val="005A3E30"/>
    <w:rsid w:val="005A5C89"/>
    <w:rsid w:val="005B1A5A"/>
    <w:rsid w:val="005B448A"/>
    <w:rsid w:val="005C35B7"/>
    <w:rsid w:val="005D2E41"/>
    <w:rsid w:val="005D2E60"/>
    <w:rsid w:val="005E31D1"/>
    <w:rsid w:val="005E55BD"/>
    <w:rsid w:val="005E57F6"/>
    <w:rsid w:val="005F4CD5"/>
    <w:rsid w:val="006029AE"/>
    <w:rsid w:val="006049EF"/>
    <w:rsid w:val="00611C44"/>
    <w:rsid w:val="00614318"/>
    <w:rsid w:val="00620A79"/>
    <w:rsid w:val="00622F70"/>
    <w:rsid w:val="00625FA8"/>
    <w:rsid w:val="0063083B"/>
    <w:rsid w:val="006358E9"/>
    <w:rsid w:val="006425E7"/>
    <w:rsid w:val="00652C0B"/>
    <w:rsid w:val="00653571"/>
    <w:rsid w:val="00662338"/>
    <w:rsid w:val="00663CE2"/>
    <w:rsid w:val="00663D44"/>
    <w:rsid w:val="00665930"/>
    <w:rsid w:val="00671966"/>
    <w:rsid w:val="006839FC"/>
    <w:rsid w:val="006841A2"/>
    <w:rsid w:val="00684AD4"/>
    <w:rsid w:val="00685BB1"/>
    <w:rsid w:val="00686BED"/>
    <w:rsid w:val="00692B71"/>
    <w:rsid w:val="00697142"/>
    <w:rsid w:val="006A0B99"/>
    <w:rsid w:val="006A47DE"/>
    <w:rsid w:val="006A6774"/>
    <w:rsid w:val="006C6D9D"/>
    <w:rsid w:val="006E521D"/>
    <w:rsid w:val="006F418F"/>
    <w:rsid w:val="006F431D"/>
    <w:rsid w:val="00701573"/>
    <w:rsid w:val="00703177"/>
    <w:rsid w:val="00703296"/>
    <w:rsid w:val="00714C2C"/>
    <w:rsid w:val="00732D66"/>
    <w:rsid w:val="00740264"/>
    <w:rsid w:val="00740686"/>
    <w:rsid w:val="007417E3"/>
    <w:rsid w:val="007425CB"/>
    <w:rsid w:val="007546E7"/>
    <w:rsid w:val="0077179E"/>
    <w:rsid w:val="00774A56"/>
    <w:rsid w:val="0078003F"/>
    <w:rsid w:val="00780CE5"/>
    <w:rsid w:val="007863C1"/>
    <w:rsid w:val="007968DE"/>
    <w:rsid w:val="007B1D87"/>
    <w:rsid w:val="007C4882"/>
    <w:rsid w:val="007D48C2"/>
    <w:rsid w:val="007D4A46"/>
    <w:rsid w:val="007E3A29"/>
    <w:rsid w:val="007F5848"/>
    <w:rsid w:val="00807A8A"/>
    <w:rsid w:val="008208AB"/>
    <w:rsid w:val="00820BAD"/>
    <w:rsid w:val="00826D1B"/>
    <w:rsid w:val="0085028E"/>
    <w:rsid w:val="008521DF"/>
    <w:rsid w:val="008555AA"/>
    <w:rsid w:val="008674DE"/>
    <w:rsid w:val="00881BB4"/>
    <w:rsid w:val="00882EEB"/>
    <w:rsid w:val="008A0A0A"/>
    <w:rsid w:val="008A205B"/>
    <w:rsid w:val="008A6B2B"/>
    <w:rsid w:val="008B241F"/>
    <w:rsid w:val="008B7CB2"/>
    <w:rsid w:val="008D038A"/>
    <w:rsid w:val="008D2749"/>
    <w:rsid w:val="008D2A7C"/>
    <w:rsid w:val="008D2F7D"/>
    <w:rsid w:val="008E5D95"/>
    <w:rsid w:val="008F4F0C"/>
    <w:rsid w:val="008F7FCD"/>
    <w:rsid w:val="00906066"/>
    <w:rsid w:val="00906765"/>
    <w:rsid w:val="00911714"/>
    <w:rsid w:val="00931DB9"/>
    <w:rsid w:val="00932C74"/>
    <w:rsid w:val="00940E63"/>
    <w:rsid w:val="00942E8D"/>
    <w:rsid w:val="00945CD4"/>
    <w:rsid w:val="0096178A"/>
    <w:rsid w:val="00971CC4"/>
    <w:rsid w:val="00974F4E"/>
    <w:rsid w:val="00980D95"/>
    <w:rsid w:val="009841A4"/>
    <w:rsid w:val="00984312"/>
    <w:rsid w:val="009B0D30"/>
    <w:rsid w:val="009B3C47"/>
    <w:rsid w:val="009C274A"/>
    <w:rsid w:val="009C2A27"/>
    <w:rsid w:val="009D5C7F"/>
    <w:rsid w:val="009F7763"/>
    <w:rsid w:val="00A06411"/>
    <w:rsid w:val="00A11BF7"/>
    <w:rsid w:val="00A14CDA"/>
    <w:rsid w:val="00A235EE"/>
    <w:rsid w:val="00A23EC4"/>
    <w:rsid w:val="00A27476"/>
    <w:rsid w:val="00A366C6"/>
    <w:rsid w:val="00A400D9"/>
    <w:rsid w:val="00A454A7"/>
    <w:rsid w:val="00A5013A"/>
    <w:rsid w:val="00A54519"/>
    <w:rsid w:val="00A6341D"/>
    <w:rsid w:val="00A75B2C"/>
    <w:rsid w:val="00A81D8E"/>
    <w:rsid w:val="00A84DC5"/>
    <w:rsid w:val="00A873F7"/>
    <w:rsid w:val="00A91B4B"/>
    <w:rsid w:val="00AB1CC3"/>
    <w:rsid w:val="00AB3B43"/>
    <w:rsid w:val="00AD127F"/>
    <w:rsid w:val="00AD3EC2"/>
    <w:rsid w:val="00AD5D82"/>
    <w:rsid w:val="00AF34BC"/>
    <w:rsid w:val="00B00E99"/>
    <w:rsid w:val="00B03B15"/>
    <w:rsid w:val="00B070C7"/>
    <w:rsid w:val="00B07533"/>
    <w:rsid w:val="00B1768C"/>
    <w:rsid w:val="00B26FDB"/>
    <w:rsid w:val="00B30D99"/>
    <w:rsid w:val="00B34BF8"/>
    <w:rsid w:val="00B36103"/>
    <w:rsid w:val="00B37916"/>
    <w:rsid w:val="00B45C0A"/>
    <w:rsid w:val="00B46943"/>
    <w:rsid w:val="00B526A1"/>
    <w:rsid w:val="00B63CCF"/>
    <w:rsid w:val="00B657D6"/>
    <w:rsid w:val="00B7066E"/>
    <w:rsid w:val="00B727CC"/>
    <w:rsid w:val="00B803E5"/>
    <w:rsid w:val="00B8323C"/>
    <w:rsid w:val="00B90431"/>
    <w:rsid w:val="00B96CD3"/>
    <w:rsid w:val="00B9700A"/>
    <w:rsid w:val="00B97F79"/>
    <w:rsid w:val="00BA0FCC"/>
    <w:rsid w:val="00BA298C"/>
    <w:rsid w:val="00BA7AE8"/>
    <w:rsid w:val="00BB692F"/>
    <w:rsid w:val="00BC12DF"/>
    <w:rsid w:val="00BD0F1B"/>
    <w:rsid w:val="00BE0C00"/>
    <w:rsid w:val="00BE3AE2"/>
    <w:rsid w:val="00BE7D0F"/>
    <w:rsid w:val="00BE7D94"/>
    <w:rsid w:val="00BF024A"/>
    <w:rsid w:val="00C02B1D"/>
    <w:rsid w:val="00C108E4"/>
    <w:rsid w:val="00C14F3E"/>
    <w:rsid w:val="00C21069"/>
    <w:rsid w:val="00C5684C"/>
    <w:rsid w:val="00C60AEA"/>
    <w:rsid w:val="00C61C8C"/>
    <w:rsid w:val="00C61CF6"/>
    <w:rsid w:val="00C63DFF"/>
    <w:rsid w:val="00CA28D3"/>
    <w:rsid w:val="00CA2D62"/>
    <w:rsid w:val="00CA3A13"/>
    <w:rsid w:val="00CB17B2"/>
    <w:rsid w:val="00CB6A17"/>
    <w:rsid w:val="00CC17DC"/>
    <w:rsid w:val="00CC21BD"/>
    <w:rsid w:val="00CD0A3B"/>
    <w:rsid w:val="00CD4942"/>
    <w:rsid w:val="00CE3B53"/>
    <w:rsid w:val="00CF16E8"/>
    <w:rsid w:val="00D17E87"/>
    <w:rsid w:val="00D40EFF"/>
    <w:rsid w:val="00D42CC3"/>
    <w:rsid w:val="00D45172"/>
    <w:rsid w:val="00D47681"/>
    <w:rsid w:val="00D5157A"/>
    <w:rsid w:val="00D5263C"/>
    <w:rsid w:val="00D547C2"/>
    <w:rsid w:val="00D5763D"/>
    <w:rsid w:val="00D57703"/>
    <w:rsid w:val="00D67C74"/>
    <w:rsid w:val="00D73D17"/>
    <w:rsid w:val="00D77AD4"/>
    <w:rsid w:val="00D85417"/>
    <w:rsid w:val="00D94C05"/>
    <w:rsid w:val="00DA0D2C"/>
    <w:rsid w:val="00DA323B"/>
    <w:rsid w:val="00DB138E"/>
    <w:rsid w:val="00DB4517"/>
    <w:rsid w:val="00DB4D26"/>
    <w:rsid w:val="00DD5CB3"/>
    <w:rsid w:val="00DD7421"/>
    <w:rsid w:val="00DE0990"/>
    <w:rsid w:val="00DE18E7"/>
    <w:rsid w:val="00DE247B"/>
    <w:rsid w:val="00DF52DF"/>
    <w:rsid w:val="00DF641B"/>
    <w:rsid w:val="00E014B6"/>
    <w:rsid w:val="00E031E3"/>
    <w:rsid w:val="00E06D44"/>
    <w:rsid w:val="00E1145B"/>
    <w:rsid w:val="00E256DE"/>
    <w:rsid w:val="00E31C6D"/>
    <w:rsid w:val="00E32F5C"/>
    <w:rsid w:val="00E36C84"/>
    <w:rsid w:val="00E4195A"/>
    <w:rsid w:val="00E62D7E"/>
    <w:rsid w:val="00E65C49"/>
    <w:rsid w:val="00E73F86"/>
    <w:rsid w:val="00E918AD"/>
    <w:rsid w:val="00EA68F1"/>
    <w:rsid w:val="00EB3C24"/>
    <w:rsid w:val="00EB71C5"/>
    <w:rsid w:val="00EC6241"/>
    <w:rsid w:val="00ED1EE2"/>
    <w:rsid w:val="00ED2DD0"/>
    <w:rsid w:val="00ED3926"/>
    <w:rsid w:val="00EE2FB7"/>
    <w:rsid w:val="00EF23C5"/>
    <w:rsid w:val="00F0397D"/>
    <w:rsid w:val="00F10572"/>
    <w:rsid w:val="00F154C1"/>
    <w:rsid w:val="00F20875"/>
    <w:rsid w:val="00F20AB4"/>
    <w:rsid w:val="00F363D5"/>
    <w:rsid w:val="00F6518F"/>
    <w:rsid w:val="00F740EF"/>
    <w:rsid w:val="00F8241D"/>
    <w:rsid w:val="00F91600"/>
    <w:rsid w:val="00F930A6"/>
    <w:rsid w:val="00F93FA0"/>
    <w:rsid w:val="00F96B0C"/>
    <w:rsid w:val="00FA14FA"/>
    <w:rsid w:val="00FA27FE"/>
    <w:rsid w:val="00FA2F9F"/>
    <w:rsid w:val="00FB5975"/>
    <w:rsid w:val="00FC366A"/>
    <w:rsid w:val="00FD723E"/>
    <w:rsid w:val="00FE27F2"/>
    <w:rsid w:val="00FF06E8"/>
    <w:rsid w:val="00FF3D03"/>
    <w:rsid w:val="00FF4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85D6561-6812-4AB3-9630-F4A797153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641B"/>
    <w:pPr>
      <w:widowControl w:val="0"/>
      <w:jc w:val="both"/>
    </w:pPr>
    <w:rPr>
      <w:rFonts w:ascii="Times New Roman" w:eastAsia="华文楷体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46001B"/>
    <w:pPr>
      <w:keepNext/>
      <w:keepLines/>
      <w:jc w:val="center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6001B"/>
    <w:pPr>
      <w:keepNext/>
      <w:keepLines/>
      <w:spacing w:before="20" w:after="2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215B3"/>
    <w:pPr>
      <w:keepNext/>
      <w:keepLines/>
      <w:spacing w:line="416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611C4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18AD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1E24DD"/>
    <w:rPr>
      <w:color w:val="808080"/>
    </w:rPr>
  </w:style>
  <w:style w:type="character" w:customStyle="1" w:styleId="2Char">
    <w:name w:val="标题 2 Char"/>
    <w:basedOn w:val="a0"/>
    <w:link w:val="2"/>
    <w:uiPriority w:val="9"/>
    <w:rsid w:val="0046001B"/>
    <w:rPr>
      <w:rFonts w:asciiTheme="majorHAnsi" w:eastAsia="华文楷体" w:hAnsiTheme="majorHAnsi" w:cstheme="majorBidi"/>
      <w:b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46001B"/>
    <w:rPr>
      <w:rFonts w:eastAsia="华文楷体"/>
      <w:b/>
      <w:bCs/>
      <w:kern w:val="44"/>
      <w:sz w:val="28"/>
      <w:szCs w:val="44"/>
    </w:rPr>
  </w:style>
  <w:style w:type="paragraph" w:styleId="a5">
    <w:name w:val="header"/>
    <w:basedOn w:val="a"/>
    <w:link w:val="Char"/>
    <w:uiPriority w:val="99"/>
    <w:unhideWhenUsed/>
    <w:rsid w:val="000159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01593D"/>
    <w:rPr>
      <w:rFonts w:ascii="Times New Roman" w:eastAsia="华文楷体" w:hAnsi="Times New Roman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0159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01593D"/>
    <w:rPr>
      <w:rFonts w:ascii="Times New Roman" w:eastAsia="华文楷体" w:hAnsi="Times New Roman"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2215B3"/>
    <w:rPr>
      <w:rFonts w:ascii="Times New Roman" w:eastAsia="华文楷体" w:hAnsi="Times New Roman"/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611C44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7">
    <w:name w:val="footnote text"/>
    <w:basedOn w:val="a"/>
    <w:link w:val="Char1"/>
    <w:uiPriority w:val="99"/>
    <w:semiHidden/>
    <w:unhideWhenUsed/>
    <w:rsid w:val="00611C44"/>
    <w:pPr>
      <w:snapToGrid w:val="0"/>
      <w:spacing w:line="360" w:lineRule="auto"/>
      <w:ind w:firstLineChars="200" w:firstLine="200"/>
      <w:jc w:val="left"/>
    </w:pPr>
    <w:rPr>
      <w:rFonts w:eastAsiaTheme="minorEastAsia"/>
      <w:sz w:val="18"/>
      <w:szCs w:val="18"/>
    </w:rPr>
  </w:style>
  <w:style w:type="character" w:customStyle="1" w:styleId="Char1">
    <w:name w:val="脚注文本 Char"/>
    <w:basedOn w:val="a0"/>
    <w:link w:val="a7"/>
    <w:uiPriority w:val="99"/>
    <w:semiHidden/>
    <w:rsid w:val="00611C44"/>
    <w:rPr>
      <w:rFonts w:ascii="Times New Roman" w:hAnsi="Times New Roman"/>
      <w:sz w:val="18"/>
      <w:szCs w:val="18"/>
    </w:rPr>
  </w:style>
  <w:style w:type="character" w:styleId="a8">
    <w:name w:val="footnote reference"/>
    <w:basedOn w:val="a0"/>
    <w:uiPriority w:val="99"/>
    <w:semiHidden/>
    <w:unhideWhenUsed/>
    <w:rsid w:val="00611C44"/>
    <w:rPr>
      <w:vertAlign w:val="superscript"/>
    </w:rPr>
  </w:style>
  <w:style w:type="paragraph" w:styleId="a9">
    <w:name w:val="Balloon Text"/>
    <w:basedOn w:val="a"/>
    <w:link w:val="Char2"/>
    <w:uiPriority w:val="99"/>
    <w:semiHidden/>
    <w:unhideWhenUsed/>
    <w:rsid w:val="00B36103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B36103"/>
    <w:rPr>
      <w:rFonts w:ascii="Times New Roman" w:eastAsia="华文楷体" w:hAnsi="Times New Roman"/>
      <w:sz w:val="18"/>
      <w:szCs w:val="18"/>
    </w:rPr>
  </w:style>
  <w:style w:type="paragraph" w:styleId="TOC">
    <w:name w:val="TOC Heading"/>
    <w:basedOn w:val="1"/>
    <w:next w:val="a"/>
    <w:uiPriority w:val="39"/>
    <w:unhideWhenUsed/>
    <w:qFormat/>
    <w:rsid w:val="004E5427"/>
    <w:pPr>
      <w:widowControl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557419"/>
    <w:pPr>
      <w:tabs>
        <w:tab w:val="right" w:leader="dot" w:pos="8302"/>
      </w:tabs>
    </w:pPr>
    <w:rPr>
      <w:b/>
      <w:noProof/>
    </w:rPr>
  </w:style>
  <w:style w:type="paragraph" w:styleId="20">
    <w:name w:val="toc 2"/>
    <w:basedOn w:val="a"/>
    <w:next w:val="a"/>
    <w:autoRedefine/>
    <w:uiPriority w:val="39"/>
    <w:unhideWhenUsed/>
    <w:rsid w:val="004E5427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4E5427"/>
    <w:pPr>
      <w:ind w:leftChars="400" w:left="840"/>
    </w:pPr>
  </w:style>
  <w:style w:type="character" w:styleId="aa">
    <w:name w:val="Hyperlink"/>
    <w:basedOn w:val="a0"/>
    <w:uiPriority w:val="99"/>
    <w:unhideWhenUsed/>
    <w:rsid w:val="004E542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085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282F5D-150D-412F-B1C6-AC3EBEF7F1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7</Pages>
  <Words>341</Words>
  <Characters>1946</Characters>
  <Application>Microsoft Office Word</Application>
  <DocSecurity>0</DocSecurity>
  <Lines>16</Lines>
  <Paragraphs>4</Paragraphs>
  <ScaleCrop>false</ScaleCrop>
  <Company>CAS</Company>
  <LinksUpToDate>false</LinksUpToDate>
  <CharactersWithSpaces>22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o</dc:creator>
  <cp:lastModifiedBy>欧阳高</cp:lastModifiedBy>
  <cp:revision>13</cp:revision>
  <cp:lastPrinted>2016-09-07T02:48:00Z</cp:lastPrinted>
  <dcterms:created xsi:type="dcterms:W3CDTF">2016-09-07T02:07:00Z</dcterms:created>
  <dcterms:modified xsi:type="dcterms:W3CDTF">2017-01-18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